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C8A784" w14:textId="77777777" w:rsidR="004E5DE2" w:rsidRDefault="004E5DE2" w:rsidP="00697FC0">
      <w:pPr>
        <w:pStyle w:val="Heading1"/>
      </w:pPr>
      <w:bookmarkStart w:id="0" w:name="_Toc502605189"/>
      <w:r>
        <w:t>30A –Mutual Inductance</w:t>
      </w:r>
      <w:bookmarkEnd w:id="0"/>
    </w:p>
    <w:p w14:paraId="3ACF5B07" w14:textId="77777777" w:rsidR="004E5DE2" w:rsidRDefault="004E5DE2" w:rsidP="00697FC0">
      <w:r w:rsidRPr="00012B75">
        <w:rPr>
          <w:b/>
          <w:noProof/>
        </w:rPr>
        <w:drawing>
          <wp:anchor distT="0" distB="0" distL="114300" distR="114300" simplePos="0" relativeHeight="251865088" behindDoc="0" locked="0" layoutInCell="1" allowOverlap="1" wp14:anchorId="58595A05" wp14:editId="76DF4EB9">
            <wp:simplePos x="0" y="0"/>
            <wp:positionH relativeFrom="column">
              <wp:posOffset>4377055</wp:posOffset>
            </wp:positionH>
            <wp:positionV relativeFrom="paragraph">
              <wp:posOffset>807085</wp:posOffset>
            </wp:positionV>
            <wp:extent cx="1882775" cy="2103120"/>
            <wp:effectExtent l="0" t="0" r="3175" b="0"/>
            <wp:wrapSquare wrapText="bothSides"/>
            <wp:docPr id="24092" name="Picture 2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 Coil and Pick-up.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882775" cy="2103120"/>
                    </a:xfrm>
                    <a:prstGeom prst="rect">
                      <a:avLst/>
                    </a:prstGeom>
                  </pic:spPr>
                </pic:pic>
              </a:graphicData>
            </a:graphic>
            <wp14:sizeRelH relativeFrom="margin">
              <wp14:pctWidth>0</wp14:pctWidth>
            </wp14:sizeRelH>
            <wp14:sizeRelV relativeFrom="margin">
              <wp14:pctHeight>0</wp14:pctHeight>
            </wp14:sizeRelV>
          </wp:anchor>
        </w:drawing>
      </w:r>
      <w:r w:rsidRPr="00012B75">
        <w:rPr>
          <w:b/>
        </w:rPr>
        <w:t>Background</w:t>
      </w:r>
      <w:r>
        <w:t xml:space="preserve">: We have learned that </w:t>
      </w:r>
      <w:r w:rsidRPr="00012B75">
        <w:rPr>
          <w:i/>
        </w:rPr>
        <w:t>EMF</w:t>
      </w:r>
      <w:r>
        <w:t xml:space="preserve"> across a coil creates a current that creates a magnetic field.  We have also learned that changing magnetic flux through a coil creates an </w:t>
      </w:r>
      <w:r w:rsidRPr="00012B75">
        <w:rPr>
          <w:i/>
        </w:rPr>
        <w:t>EMF</w:t>
      </w:r>
      <w:r>
        <w:t xml:space="preserve"> in that coil.  This means that an oscillating </w:t>
      </w:r>
      <w:r w:rsidRPr="001C26B2">
        <w:rPr>
          <w:i/>
        </w:rPr>
        <w:t>EMF</w:t>
      </w:r>
      <w:r w:rsidRPr="001C26B2">
        <w:rPr>
          <w:vertAlign w:val="subscript"/>
        </w:rPr>
        <w:t>1</w:t>
      </w:r>
      <w:r>
        <w:t xml:space="preserve"> - </w:t>
      </w: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1</m:t>
            </m:r>
          </m:sub>
        </m:sSub>
      </m:oMath>
      <w:r>
        <w:rPr>
          <w:rFonts w:eastAsiaTheme="minorEastAsia"/>
          <w:color w:val="000000" w:themeColor="text1"/>
        </w:rPr>
        <w:t xml:space="preserve"> </w:t>
      </w:r>
      <w:r>
        <w:t xml:space="preserve">fed into one coil causes an oscillating </w:t>
      </w:r>
      <w:r w:rsidRPr="001C26B2">
        <w:rPr>
          <w:i/>
        </w:rPr>
        <w:t>EMF</w:t>
      </w:r>
      <w:r w:rsidRPr="001C26B2">
        <w:rPr>
          <w:vertAlign w:val="subscript"/>
        </w:rPr>
        <w:t>2</w:t>
      </w:r>
      <w:r>
        <w:t xml:space="preserve"> - </w:t>
      </w: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2</m:t>
            </m:r>
          </m:sub>
        </m:sSub>
      </m:oMath>
      <w:r>
        <w:t>in the second coil. This is the basis for a useful device called a transformer.</w:t>
      </w:r>
    </w:p>
    <w:p w14:paraId="3FE400D9" w14:textId="77777777" w:rsidR="004E5DE2" w:rsidRDefault="004E5DE2" w:rsidP="00697FC0"/>
    <w:p w14:paraId="29014E7D" w14:textId="77777777" w:rsidR="004E5DE2" w:rsidRDefault="004E5DE2" w:rsidP="00697FC0">
      <w:r>
        <w:t xml:space="preserve">We will work here through the relationship between currents and </w:t>
      </w:r>
      <w:r w:rsidRPr="009F1A9B">
        <w:rPr>
          <w:i/>
        </w:rPr>
        <w:t>EMF</w:t>
      </w:r>
      <w:r>
        <w:t>’s in two coils for a special case as sketched to the right. The coils are coaxial.</w:t>
      </w:r>
    </w:p>
    <w:p w14:paraId="322CDA17" w14:textId="038F67AE" w:rsidR="004E5DE2" w:rsidRDefault="004E5DE2" w:rsidP="00697FC0">
      <w:r>
        <w:t xml:space="preserve">The large coil in the sketch is Coil 1. It has </w:t>
      </w:r>
      <w:r w:rsidRPr="00650B1E">
        <w:rPr>
          <w:i/>
        </w:rPr>
        <w:t>N</w:t>
      </w:r>
      <w:r w:rsidRPr="00650B1E">
        <w:rPr>
          <w:vertAlign w:val="subscript"/>
        </w:rPr>
        <w:t>1</w:t>
      </w:r>
      <w:r>
        <w:t xml:space="preserve"> turns and radius </w:t>
      </w:r>
      <w:r w:rsidR="008424B7">
        <w:rPr>
          <w:i/>
        </w:rPr>
        <w:t>R</w:t>
      </w:r>
      <w:r w:rsidRPr="00650B1E">
        <w:rPr>
          <w:vertAlign w:val="subscript"/>
        </w:rPr>
        <w:t>1</w:t>
      </w:r>
      <w:r>
        <w:t xml:space="preserve">.  The smaller coil is Coil 2 with </w:t>
      </w:r>
      <w:r w:rsidRPr="00650B1E">
        <w:rPr>
          <w:i/>
        </w:rPr>
        <w:t>N</w:t>
      </w:r>
      <w:r w:rsidRPr="00650B1E">
        <w:rPr>
          <w:vertAlign w:val="subscript"/>
        </w:rPr>
        <w:t>2</w:t>
      </w:r>
      <w:r>
        <w:t xml:space="preserve"> turns and radius </w:t>
      </w:r>
      <w:r w:rsidR="008424B7">
        <w:rPr>
          <w:i/>
        </w:rPr>
        <w:t>R</w:t>
      </w:r>
      <w:r w:rsidRPr="00650B1E">
        <w:rPr>
          <w:vertAlign w:val="subscript"/>
        </w:rPr>
        <w:t>2</w:t>
      </w:r>
      <w:r>
        <w:t xml:space="preserve">. </w:t>
      </w:r>
    </w:p>
    <w:p w14:paraId="7DB78589" w14:textId="77777777" w:rsidR="004E5DE2" w:rsidRDefault="004E5DE2" w:rsidP="00697FC0"/>
    <w:p w14:paraId="048AC92A" w14:textId="77777777" w:rsidR="004E5DE2" w:rsidRDefault="004E5DE2" w:rsidP="00875C87">
      <w:pPr>
        <w:pStyle w:val="ListParagraph"/>
        <w:numPr>
          <w:ilvl w:val="0"/>
          <w:numId w:val="130"/>
        </w:numPr>
      </w:pPr>
      <w:r>
        <w:t xml:space="preserve">What is the magnetic field at the center of a circular coil of wire with </w:t>
      </w:r>
      <w:r w:rsidRPr="00F43FCD">
        <w:rPr>
          <w:i/>
        </w:rPr>
        <w:t>N</w:t>
      </w:r>
      <w:r w:rsidRPr="00F43FCD">
        <w:rPr>
          <w:vertAlign w:val="subscript"/>
        </w:rPr>
        <w:t>1</w:t>
      </w:r>
      <w:r>
        <w:t xml:space="preserve"> turns, radius </w:t>
      </w:r>
      <w:r w:rsidRPr="00F43FCD">
        <w:rPr>
          <w:i/>
        </w:rPr>
        <w:t>R</w:t>
      </w:r>
      <w:r w:rsidRPr="00F43FCD">
        <w:rPr>
          <w:vertAlign w:val="subscript"/>
        </w:rPr>
        <w:t>1</w:t>
      </w:r>
      <w:r>
        <w:t xml:space="preserve">, and current </w:t>
      </w:r>
      <w:r w:rsidRPr="00F43FCD">
        <w:rPr>
          <w:i/>
        </w:rPr>
        <w:t>I</w:t>
      </w:r>
      <w:r>
        <w:t>?</w:t>
      </w:r>
    </w:p>
    <w:p w14:paraId="5B54156A" w14:textId="77777777" w:rsidR="004E5DE2" w:rsidRDefault="004E5DE2" w:rsidP="00697FC0"/>
    <w:p w14:paraId="43C67673" w14:textId="77777777" w:rsidR="004E5DE2" w:rsidRDefault="004E5DE2" w:rsidP="00697FC0"/>
    <w:p w14:paraId="2FBAE5AE" w14:textId="4CCF6FAA" w:rsidR="004E5DE2" w:rsidRDefault="004E5DE2" w:rsidP="00697FC0">
      <w:pPr>
        <w:jc w:val="right"/>
      </w:pPr>
      <w:r w:rsidRPr="00A86DAC">
        <w:rPr>
          <w:i/>
        </w:rPr>
        <w:t>B</w:t>
      </w:r>
      <w:r w:rsidRPr="00A86DAC">
        <w:rPr>
          <w:i/>
          <w:vertAlign w:val="subscript"/>
        </w:rPr>
        <w:t>1</w:t>
      </w:r>
      <w:r w:rsidR="00674E39">
        <w:rPr>
          <w:i/>
          <w:vertAlign w:val="subscript"/>
        </w:rPr>
        <w:t xml:space="preserve"> </w:t>
      </w:r>
      <w:r>
        <w:t>=____________________T</w:t>
      </w:r>
    </w:p>
    <w:p w14:paraId="300A1E20" w14:textId="77777777" w:rsidR="004E5DE2" w:rsidRDefault="004E5DE2" w:rsidP="00697FC0"/>
    <w:p w14:paraId="0F328A45" w14:textId="0CA4731A" w:rsidR="004E5DE2" w:rsidRDefault="004E5DE2" w:rsidP="00875C87">
      <w:pPr>
        <w:pStyle w:val="ListParagraph"/>
        <w:numPr>
          <w:ilvl w:val="0"/>
          <w:numId w:val="130"/>
        </w:numPr>
      </w:pPr>
      <w:r>
        <w:t xml:space="preserve">Assuming Coil 1 produces a magnetic field </w:t>
      </w:r>
      <w:r w:rsidRPr="00F43FCD">
        <w:rPr>
          <w:i/>
        </w:rPr>
        <w:t>B</w:t>
      </w:r>
      <w:r w:rsidR="0057317C" w:rsidRPr="00F43FCD">
        <w:rPr>
          <w:vertAlign w:val="subscript"/>
        </w:rPr>
        <w:t>1</w:t>
      </w:r>
      <w:r w:rsidR="0057317C">
        <w:t>, find</w:t>
      </w:r>
      <w:r>
        <w:t xml:space="preserve"> the flux through one turn of Coil 2.  </w:t>
      </w:r>
    </w:p>
    <w:p w14:paraId="20EF27F9" w14:textId="77777777" w:rsidR="004E5DE2" w:rsidRDefault="004E5DE2" w:rsidP="00697FC0"/>
    <w:p w14:paraId="11DD4A0F" w14:textId="77777777" w:rsidR="004E5DE2" w:rsidRDefault="004E5DE2" w:rsidP="00697FC0"/>
    <w:p w14:paraId="716EE9AD" w14:textId="4FD5752F" w:rsidR="004E5DE2" w:rsidRDefault="004E5DE2" w:rsidP="00697FC0">
      <w:pPr>
        <w:jc w:val="right"/>
      </w:pPr>
      <w:r>
        <w:sym w:font="Symbol" w:char="F046"/>
      </w:r>
      <w:r w:rsidRPr="00FA776D">
        <w:rPr>
          <w:vertAlign w:val="subscript"/>
        </w:rPr>
        <w:t>2</w:t>
      </w:r>
      <w:r w:rsidR="00E114C5">
        <w:rPr>
          <w:vertAlign w:val="subscript"/>
        </w:rPr>
        <w:t xml:space="preserve"> </w:t>
      </w:r>
      <w:r>
        <w:t>=________________T-m</w:t>
      </w:r>
      <w:r w:rsidRPr="00FA776D">
        <w:rPr>
          <w:vertAlign w:val="superscript"/>
        </w:rPr>
        <w:t>2</w:t>
      </w:r>
    </w:p>
    <w:p w14:paraId="470795F2" w14:textId="77777777" w:rsidR="004E5DE2" w:rsidRDefault="004E5DE2" w:rsidP="00875C87">
      <w:pPr>
        <w:pStyle w:val="ListParagraph"/>
        <w:numPr>
          <w:ilvl w:val="0"/>
          <w:numId w:val="130"/>
        </w:numPr>
      </w:pPr>
      <w:r>
        <w:t xml:space="preserve">Write the EMF - </w:t>
      </w: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2</m:t>
            </m:r>
          </m:sub>
        </m:sSub>
      </m:oMath>
      <w:r>
        <w:t xml:space="preserve"> generated in Coil 2 due to a time dependent magnetic flux </w:t>
      </w:r>
      <w:r>
        <w:sym w:font="Symbol" w:char="F046"/>
      </w:r>
      <w:r w:rsidRPr="00F43FCD">
        <w:rPr>
          <w:vertAlign w:val="subscript"/>
        </w:rPr>
        <w:t>2</w:t>
      </w:r>
      <w:r>
        <w:t xml:space="preserve">(t). </w:t>
      </w:r>
    </w:p>
    <w:p w14:paraId="091047C0" w14:textId="77777777" w:rsidR="004E5DE2" w:rsidRDefault="004E5DE2" w:rsidP="00697FC0"/>
    <w:p w14:paraId="509D3444" w14:textId="77777777" w:rsidR="004E5DE2" w:rsidRDefault="004E5DE2" w:rsidP="00697FC0"/>
    <w:p w14:paraId="39EAF24A" w14:textId="77777777" w:rsidR="004E5DE2" w:rsidRDefault="004E5DE2" w:rsidP="00697FC0"/>
    <w:p w14:paraId="055DD5B5" w14:textId="77777777" w:rsidR="004E5DE2" w:rsidRDefault="00D746C3" w:rsidP="00697FC0">
      <w:pPr>
        <w:jc w:val="right"/>
      </w:pP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2</m:t>
            </m:r>
          </m:sub>
        </m:sSub>
        <m:r>
          <w:rPr>
            <w:rFonts w:ascii="Cambria Math" w:hAnsi="Cambria Math"/>
            <w:color w:val="000000" w:themeColor="text1"/>
          </w:rPr>
          <m:t xml:space="preserve"> </m:t>
        </m:r>
      </m:oMath>
      <w:r w:rsidR="004E5DE2">
        <w:t xml:space="preserve">=___________________V  </w:t>
      </w:r>
    </w:p>
    <w:p w14:paraId="7BDC258A" w14:textId="1F46FF05" w:rsidR="004E5DE2" w:rsidRDefault="004E5DE2" w:rsidP="00875C87">
      <w:pPr>
        <w:pStyle w:val="ListParagraph"/>
        <w:numPr>
          <w:ilvl w:val="0"/>
          <w:numId w:val="130"/>
        </w:numPr>
      </w:pPr>
      <w:r>
        <w:t xml:space="preserve">The mutual inductance between Coil 1 and 2 is defined by the relation </w:t>
      </w:r>
      <w:r>
        <w:rPr>
          <w:i/>
        </w:rPr>
        <w:t>EMF</w:t>
      </w:r>
      <w:r>
        <w:rPr>
          <w:i/>
          <w:vertAlign w:val="subscript"/>
        </w:rPr>
        <w:t xml:space="preserve">2 </w:t>
      </w:r>
      <w:r>
        <w:t xml:space="preserve"> - </w:t>
      </w: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2</m:t>
            </m:r>
          </m:sub>
        </m:sSub>
        <m:r>
          <w:rPr>
            <w:rFonts w:ascii="Cambria Math" w:hAnsi="Cambria Math"/>
            <w:color w:val="000000" w:themeColor="text1"/>
          </w:rPr>
          <m:t xml:space="preserve"> </m:t>
        </m:r>
      </m:oMath>
      <w:r>
        <w:rPr>
          <w:rFonts w:eastAsiaTheme="minorEastAsia"/>
          <w:color w:val="000000" w:themeColor="text1"/>
        </w:rPr>
        <w:t>,</w:t>
      </w:r>
      <w:r>
        <w:rPr>
          <w:rFonts w:eastAsiaTheme="minorEastAsia"/>
          <w:color w:val="000000" w:themeColor="text1"/>
        </w:rPr>
        <w:br w:type="textWrapping" w:clear="all"/>
      </w: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2</m:t>
            </m:r>
          </m:sub>
        </m:sSub>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1</m:t>
            </m:r>
          </m:sub>
        </m:sSub>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dI</m:t>
                </m:r>
              </m:e>
              <m:sub>
                <m:r>
                  <w:rPr>
                    <w:rFonts w:ascii="Cambria Math" w:hAnsi="Cambria Math"/>
                    <w:color w:val="000000" w:themeColor="text1"/>
                  </w:rPr>
                  <m:t>1</m:t>
                </m:r>
              </m:sub>
            </m:sSub>
          </m:num>
          <m:den>
            <m:r>
              <w:rPr>
                <w:rFonts w:ascii="Cambria Math" w:hAnsi="Cambria Math"/>
                <w:color w:val="000000" w:themeColor="text1"/>
              </w:rPr>
              <m:t>dt</m:t>
            </m:r>
          </m:den>
        </m:f>
      </m:oMath>
      <w:r>
        <w:t xml:space="preserve">.  Find </w:t>
      </w:r>
      <w:r w:rsidRPr="00F43FCD">
        <w:rPr>
          <w:i/>
        </w:rPr>
        <w:t>M</w:t>
      </w:r>
      <w:r w:rsidRPr="00F43FCD">
        <w:rPr>
          <w:vertAlign w:val="subscript"/>
        </w:rPr>
        <w:t>21</w:t>
      </w:r>
      <w:r>
        <w:t xml:space="preserve"> in terms of some or </w:t>
      </w:r>
      <w:r w:rsidR="00640014">
        <w:t>all</w:t>
      </w:r>
      <w:r>
        <w:t xml:space="preserve"> the variables </w:t>
      </w:r>
      <w:r w:rsidRPr="00F43FCD">
        <w:rPr>
          <w:i/>
        </w:rPr>
        <w:t>N</w:t>
      </w:r>
      <w:r w:rsidRPr="00F43FCD">
        <w:rPr>
          <w:vertAlign w:val="subscript"/>
        </w:rPr>
        <w:t>1</w:t>
      </w:r>
      <w:r>
        <w:t xml:space="preserve">, </w:t>
      </w:r>
      <w:r w:rsidRPr="00F43FCD">
        <w:rPr>
          <w:i/>
        </w:rPr>
        <w:t>N</w:t>
      </w:r>
      <w:r w:rsidRPr="00F43FCD">
        <w:rPr>
          <w:vertAlign w:val="subscript"/>
        </w:rPr>
        <w:t>2</w:t>
      </w:r>
      <w:r>
        <w:t xml:space="preserve">, </w:t>
      </w:r>
      <w:r w:rsidR="00674E39">
        <w:rPr>
          <w:i/>
        </w:rPr>
        <w:t>R</w:t>
      </w:r>
      <w:r w:rsidRPr="00F43FCD">
        <w:rPr>
          <w:vertAlign w:val="subscript"/>
        </w:rPr>
        <w:t>1</w:t>
      </w:r>
      <w:r>
        <w:t xml:space="preserve">, and </w:t>
      </w:r>
      <w:r w:rsidR="00674E39">
        <w:rPr>
          <w:i/>
        </w:rPr>
        <w:t>R</w:t>
      </w:r>
      <w:r w:rsidRPr="00F43FCD">
        <w:rPr>
          <w:vertAlign w:val="subscript"/>
        </w:rPr>
        <w:t xml:space="preserve">2 </w:t>
      </w:r>
      <w:r>
        <w:t>by comparing your result in section 3 to this definition.</w:t>
      </w:r>
    </w:p>
    <w:p w14:paraId="47992674" w14:textId="77777777" w:rsidR="004E5DE2" w:rsidRDefault="004E5DE2" w:rsidP="00697FC0"/>
    <w:p w14:paraId="59650BC7" w14:textId="77777777" w:rsidR="004E5DE2" w:rsidRDefault="004E5DE2" w:rsidP="00697FC0"/>
    <w:p w14:paraId="1481B0C1" w14:textId="77777777" w:rsidR="004E5DE2" w:rsidRPr="00126370" w:rsidRDefault="004E5DE2" w:rsidP="00697FC0">
      <w:pPr>
        <w:jc w:val="right"/>
      </w:pPr>
      <w:r w:rsidRPr="00FA776D">
        <w:rPr>
          <w:i/>
        </w:rPr>
        <w:t>M</w:t>
      </w:r>
      <w:r w:rsidRPr="00FA776D">
        <w:rPr>
          <w:vertAlign w:val="subscript"/>
        </w:rPr>
        <w:t>21</w:t>
      </w:r>
      <w:r>
        <w:rPr>
          <w:vertAlign w:val="subscript"/>
        </w:rPr>
        <w:t xml:space="preserve"> </w:t>
      </w:r>
      <w:r>
        <w:t>=________________H</w:t>
      </w:r>
    </w:p>
    <w:p w14:paraId="4E669F53" w14:textId="77777777" w:rsidR="004E5DE2" w:rsidRDefault="004E5DE2">
      <w:pPr>
        <w:spacing w:after="200"/>
        <w:rPr>
          <w:b/>
        </w:rPr>
      </w:pPr>
      <w:r>
        <w:rPr>
          <w:b/>
        </w:rPr>
        <w:br w:type="page"/>
      </w:r>
    </w:p>
    <w:p w14:paraId="6785D807" w14:textId="77777777" w:rsidR="004E5DE2" w:rsidRDefault="008A2D00" w:rsidP="00697FC0">
      <w:pPr>
        <w:pStyle w:val="Heading1"/>
      </w:pPr>
      <w:bookmarkStart w:id="1" w:name="_Toc489517955"/>
      <w:bookmarkStart w:id="2" w:name="_Toc502605190"/>
      <w:r>
        <w:rPr>
          <w:noProof/>
        </w:rPr>
        <w:lastRenderedPageBreak/>
        <mc:AlternateContent>
          <mc:Choice Requires="wps">
            <w:drawing>
              <wp:anchor distT="0" distB="0" distL="114300" distR="114300" simplePos="0" relativeHeight="251875328" behindDoc="0" locked="0" layoutInCell="0" allowOverlap="1" wp14:anchorId="13240650" wp14:editId="6812E9DA">
                <wp:simplePos x="0" y="0"/>
                <wp:positionH relativeFrom="page">
                  <wp:posOffset>908050</wp:posOffset>
                </wp:positionH>
                <wp:positionV relativeFrom="page">
                  <wp:posOffset>1289050</wp:posOffset>
                </wp:positionV>
                <wp:extent cx="6086475" cy="971550"/>
                <wp:effectExtent l="0" t="0" r="28575" b="19050"/>
                <wp:wrapSquare wrapText="bothSides"/>
                <wp:docPr id="7484" name="Rounded Rectangle 74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86475" cy="971550"/>
                        </a:xfrm>
                        <a:prstGeom prst="roundRect">
                          <a:avLst>
                            <a:gd name="adj" fmla="val 16079"/>
                          </a:avLst>
                        </a:prstGeom>
                        <a:ln>
                          <a:headEnd/>
                          <a:tailEnd/>
                        </a:ln>
                      </wps:spPr>
                      <wps:style>
                        <a:lnRef idx="2">
                          <a:schemeClr val="dk1"/>
                        </a:lnRef>
                        <a:fillRef idx="1">
                          <a:schemeClr val="lt1"/>
                        </a:fillRef>
                        <a:effectRef idx="0">
                          <a:schemeClr val="dk1"/>
                        </a:effectRef>
                        <a:fontRef idx="minor">
                          <a:schemeClr val="dk1"/>
                        </a:fontRef>
                      </wps:style>
                      <wps:txbx>
                        <w:txbxContent>
                          <w:p w14:paraId="42F0B0DF" w14:textId="77777777" w:rsidR="00745961" w:rsidRPr="00A9797F" w:rsidRDefault="00745961" w:rsidP="00697FC0">
                            <w:pPr>
                              <w:rPr>
                                <w:color w:val="000000" w:themeColor="text1"/>
                              </w:rPr>
                            </w:pPr>
                            <w:r>
                              <w:rPr>
                                <w:color w:val="000000" w:themeColor="text1"/>
                              </w:rPr>
                              <w:t>If</w:t>
                            </w:r>
                            <w:r w:rsidRPr="00A9797F">
                              <w:rPr>
                                <w:color w:val="000000" w:themeColor="text1"/>
                              </w:rPr>
                              <w:t xml:space="preserve"> </w:t>
                            </w:r>
                            <w:r>
                              <w:rPr>
                                <w:color w:val="000000" w:themeColor="text1"/>
                              </w:rPr>
                              <w:t>current varies in an</w:t>
                            </w:r>
                            <w:r w:rsidRPr="00A9797F">
                              <w:rPr>
                                <w:color w:val="000000" w:themeColor="text1"/>
                              </w:rPr>
                              <w:t xml:space="preserve"> inductor a “back” EMF</w:t>
                            </w:r>
                            <w:r>
                              <w:rPr>
                                <w:color w:val="000000" w:themeColor="text1"/>
                              </w:rPr>
                              <w:t xml:space="preserve"> - </w:t>
                            </w: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L</m:t>
                                  </m:r>
                                </m:sub>
                              </m:sSub>
                            </m:oMath>
                            <w:r w:rsidRPr="00A9797F">
                              <w:rPr>
                                <w:color w:val="000000" w:themeColor="text1"/>
                              </w:rPr>
                              <w:t xml:space="preserve"> is produced </w:t>
                            </w:r>
                            <w:r>
                              <w:rPr>
                                <w:color w:val="000000" w:themeColor="text1"/>
                              </w:rPr>
                              <w:t xml:space="preserve">in the inductor </w:t>
                            </w:r>
                            <w:r w:rsidRPr="00A9797F">
                              <w:rPr>
                                <w:color w:val="000000" w:themeColor="text1"/>
                              </w:rPr>
                              <w:t xml:space="preserve">to resist the change in current.  This </w:t>
                            </w:r>
                            <w:r>
                              <w:rPr>
                                <w:color w:val="000000" w:themeColor="text1"/>
                              </w:rPr>
                              <w:t>relation</w:t>
                            </w:r>
                            <w:r w:rsidRPr="00A9797F">
                              <w:rPr>
                                <w:color w:val="000000" w:themeColor="text1"/>
                              </w:rPr>
                              <w:t xml:space="preserve"> is </w:t>
                            </w:r>
                            <w:r>
                              <w:rPr>
                                <w:color w:val="000000" w:themeColor="text1"/>
                              </w:rPr>
                              <w:t>described</w:t>
                            </w:r>
                            <w:r w:rsidRPr="00A9797F">
                              <w:rPr>
                                <w:color w:val="000000" w:themeColor="text1"/>
                              </w:rPr>
                              <w:t xml:space="preserve"> by:</w:t>
                            </w:r>
                          </w:p>
                          <w:p w14:paraId="26BE2DA9" w14:textId="53245F30" w:rsidR="00745961" w:rsidRPr="00A9797F" w:rsidRDefault="00D746C3" w:rsidP="00697FC0">
                            <w:pPr>
                              <w:rPr>
                                <w:rFonts w:eastAsiaTheme="minorEastAsia"/>
                                <w:color w:val="000000" w:themeColor="text1"/>
                              </w:rPr>
                            </w:pPr>
                            <m:oMathPara>
                              <m:oMathParaPr>
                                <m:jc m:val="center"/>
                              </m:oMathParaP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L</m:t>
                                    </m:r>
                                  </m:sub>
                                </m:sSub>
                                <m:r>
                                  <w:rPr>
                                    <w:rFonts w:ascii="Cambria Math" w:hAnsi="Cambria Math"/>
                                    <w:color w:val="000000" w:themeColor="text1"/>
                                  </w:rPr>
                                  <m:t>= -</m:t>
                                </m:r>
                                <m:r>
                                  <w:rPr>
                                    <w:rFonts w:ascii="Cambria Math" w:hAnsi="Cambria Math"/>
                                    <w:color w:val="000000" w:themeColor="text1"/>
                                  </w:rPr>
                                  <m:t>L</m:t>
                                </m:r>
                                <m:r>
                                  <w:rPr>
                                    <w:rFonts w:ascii="Cambria Math" w:hAnsi="Cambria Math"/>
                                    <w:color w:val="000000" w:themeColor="text1"/>
                                  </w:rPr>
                                  <m:t xml:space="preserve"> </m:t>
                                </m:r>
                                <m:f>
                                  <m:fPr>
                                    <m:type m:val="skw"/>
                                    <m:ctrlPr>
                                      <w:rPr>
                                        <w:rFonts w:ascii="Cambria Math" w:hAnsi="Cambria Math"/>
                                        <w:i/>
                                        <w:color w:val="000000" w:themeColor="text1"/>
                                      </w:rPr>
                                    </m:ctrlPr>
                                  </m:fPr>
                                  <m:num>
                                    <m:r>
                                      <w:rPr>
                                        <w:rFonts w:ascii="Cambria Math" w:hAnsi="Cambria Math"/>
                                        <w:color w:val="000000" w:themeColor="text1"/>
                                      </w:rPr>
                                      <m:t>di</m:t>
                                    </m:r>
                                  </m:num>
                                  <m:den>
                                    <m:r>
                                      <w:rPr>
                                        <w:rFonts w:ascii="Cambria Math" w:hAnsi="Cambria Math"/>
                                        <w:color w:val="000000" w:themeColor="text1"/>
                                      </w:rPr>
                                      <m:t>dt</m:t>
                                    </m:r>
                                  </m:den>
                                </m:f>
                              </m:oMath>
                            </m:oMathPara>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13240650" id="Rounded Rectangle 7484" o:spid="_x0000_s1026" style="position:absolute;margin-left:71.5pt;margin-top:101.5pt;width:479.25pt;height:76.5pt;z-index:2518753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arcsize="10537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" o:allowincell="f" fillcolor="white [3201]" strokecolor="black [3200]" strokeweight="2pt">
                <v:textbox>
                  <w:txbxContent>
                    <w:p w14:paraId="42F0B0DF" w14:textId="77777777" w:rsidR="00745961" w:rsidRPr="00A9797F" w:rsidRDefault="00745961" w:rsidP="00697FC0">
                      <w:pPr>
                        <w:rPr>
                          <w:color w:val="000000" w:themeColor="text1"/>
                        </w:rPr>
                      </w:pPr>
                      <w:r>
                        <w:rPr>
                          <w:color w:val="000000" w:themeColor="text1"/>
                        </w:rPr>
                        <w:t>If</w:t>
                      </w:r>
                      <w:r w:rsidRPr="00A9797F">
                        <w:rPr>
                          <w:color w:val="000000" w:themeColor="text1"/>
                        </w:rPr>
                        <w:t xml:space="preserve"> </w:t>
                      </w:r>
                      <w:r>
                        <w:rPr>
                          <w:color w:val="000000" w:themeColor="text1"/>
                        </w:rPr>
                        <w:t>current varies in an</w:t>
                      </w:r>
                      <w:r w:rsidRPr="00A9797F">
                        <w:rPr>
                          <w:color w:val="000000" w:themeColor="text1"/>
                        </w:rPr>
                        <w:t xml:space="preserve"> inductor a “back” EMF</w:t>
                      </w:r>
                      <w:r>
                        <w:rPr>
                          <w:color w:val="000000" w:themeColor="text1"/>
                        </w:rPr>
                        <w:t xml:space="preserve"> - </w:t>
                      </w: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L</m:t>
                            </m:r>
                          </m:sub>
                        </m:sSub>
                      </m:oMath>
                      <w:r w:rsidRPr="00A9797F">
                        <w:rPr>
                          <w:color w:val="000000" w:themeColor="text1"/>
                        </w:rPr>
                        <w:t xml:space="preserve"> is produced </w:t>
                      </w:r>
                      <w:r>
                        <w:rPr>
                          <w:color w:val="000000" w:themeColor="text1"/>
                        </w:rPr>
                        <w:t xml:space="preserve">in the inductor </w:t>
                      </w:r>
                      <w:r w:rsidRPr="00A9797F">
                        <w:rPr>
                          <w:color w:val="000000" w:themeColor="text1"/>
                        </w:rPr>
                        <w:t xml:space="preserve">to resist the change in current.  This </w:t>
                      </w:r>
                      <w:r>
                        <w:rPr>
                          <w:color w:val="000000" w:themeColor="text1"/>
                        </w:rPr>
                        <w:t>relation</w:t>
                      </w:r>
                      <w:r w:rsidRPr="00A9797F">
                        <w:rPr>
                          <w:color w:val="000000" w:themeColor="text1"/>
                        </w:rPr>
                        <w:t xml:space="preserve"> is </w:t>
                      </w:r>
                      <w:r>
                        <w:rPr>
                          <w:color w:val="000000" w:themeColor="text1"/>
                        </w:rPr>
                        <w:t>described</w:t>
                      </w:r>
                      <w:r w:rsidRPr="00A9797F">
                        <w:rPr>
                          <w:color w:val="000000" w:themeColor="text1"/>
                        </w:rPr>
                        <w:t xml:space="preserve"> by:</w:t>
                      </w:r>
                    </w:p>
                    <w:p w14:paraId="26BE2DA9" w14:textId="53245F30" w:rsidR="00745961" w:rsidRPr="00A9797F" w:rsidRDefault="00D746C3" w:rsidP="00697FC0">
                      <w:pPr>
                        <w:rPr>
                          <w:rFonts w:eastAsiaTheme="minorEastAsia"/>
                          <w:color w:val="000000" w:themeColor="text1"/>
                        </w:rPr>
                      </w:pPr>
                      <m:oMathPara>
                        <m:oMathParaPr>
                          <m:jc m:val="center"/>
                        </m:oMathParaP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L</m:t>
                              </m:r>
                            </m:sub>
                          </m:sSub>
                          <m:r>
                            <w:rPr>
                              <w:rFonts w:ascii="Cambria Math" w:hAnsi="Cambria Math"/>
                              <w:color w:val="000000" w:themeColor="text1"/>
                            </w:rPr>
                            <m:t>= -</m:t>
                          </m:r>
                          <m:r>
                            <w:rPr>
                              <w:rFonts w:ascii="Cambria Math" w:hAnsi="Cambria Math"/>
                              <w:color w:val="000000" w:themeColor="text1"/>
                            </w:rPr>
                            <m:t>L</m:t>
                          </m:r>
                          <m:r>
                            <w:rPr>
                              <w:rFonts w:ascii="Cambria Math" w:hAnsi="Cambria Math"/>
                              <w:color w:val="000000" w:themeColor="text1"/>
                            </w:rPr>
                            <m:t xml:space="preserve"> </m:t>
                          </m:r>
                          <m:f>
                            <m:fPr>
                              <m:type m:val="skw"/>
                              <m:ctrlPr>
                                <w:rPr>
                                  <w:rFonts w:ascii="Cambria Math" w:hAnsi="Cambria Math"/>
                                  <w:i/>
                                  <w:color w:val="000000" w:themeColor="text1"/>
                                </w:rPr>
                              </m:ctrlPr>
                            </m:fPr>
                            <m:num>
                              <m:r>
                                <w:rPr>
                                  <w:rFonts w:ascii="Cambria Math" w:hAnsi="Cambria Math"/>
                                  <w:color w:val="000000" w:themeColor="text1"/>
                                </w:rPr>
                                <m:t>di</m:t>
                              </m:r>
                            </m:num>
                            <m:den>
                              <m:r>
                                <w:rPr>
                                  <w:rFonts w:ascii="Cambria Math" w:hAnsi="Cambria Math"/>
                                  <w:color w:val="000000" w:themeColor="text1"/>
                                </w:rPr>
                                <m:t>dt</m:t>
                              </m:r>
                            </m:den>
                          </m:f>
                        </m:oMath>
                      </m:oMathPara>
                    </w:p>
                  </w:txbxContent>
                </v:textbox>
                <w10:wrap type="square" anchorx="page" anchory="page"/>
              </v:roundrect>
            </w:pict>
          </mc:Fallback>
        </mc:AlternateContent>
      </w:r>
      <w:r w:rsidR="004E5DE2">
        <w:t xml:space="preserve">30B – Experiment: </w:t>
      </w:r>
      <w:r w:rsidR="004E5DE2" w:rsidRPr="008B19C4">
        <w:rPr>
          <w:i/>
        </w:rPr>
        <w:t>EMF</w:t>
      </w:r>
      <w:r w:rsidR="004E5DE2">
        <w:t xml:space="preserve"> and </w:t>
      </w:r>
      <w:proofErr w:type="spellStart"/>
      <w:r w:rsidR="004E5DE2">
        <w:t>d</w:t>
      </w:r>
      <w:r w:rsidR="004E5DE2" w:rsidRPr="008B19C4">
        <w:rPr>
          <w:i/>
        </w:rPr>
        <w:t>I</w:t>
      </w:r>
      <w:proofErr w:type="spellEnd"/>
      <w:r w:rsidR="004E5DE2">
        <w:t>/d</w:t>
      </w:r>
      <w:r w:rsidR="004E5DE2" w:rsidRPr="008B19C4">
        <w:rPr>
          <w:i/>
        </w:rPr>
        <w:t>t</w:t>
      </w:r>
      <w:r w:rsidR="004E5DE2">
        <w:t xml:space="preserve"> Relationship in an Inductor</w:t>
      </w:r>
      <w:bookmarkEnd w:id="1"/>
      <w:bookmarkEnd w:id="2"/>
    </w:p>
    <w:p w14:paraId="14BD7D55" w14:textId="77777777" w:rsidR="004E5DE2" w:rsidRPr="00A9797F" w:rsidRDefault="004E5DE2" w:rsidP="00697FC0">
      <w:pPr>
        <w:rPr>
          <w:rFonts w:eastAsiaTheme="minorEastAsia"/>
          <w:color w:val="000000" w:themeColor="text1"/>
        </w:rPr>
      </w:pPr>
    </w:p>
    <w:p w14:paraId="447DD1DD" w14:textId="77777777" w:rsidR="004E5DE2" w:rsidRPr="00FA776D" w:rsidRDefault="004E5DE2" w:rsidP="00697FC0">
      <w:pPr>
        <w:rPr>
          <w:b/>
        </w:rPr>
      </w:pPr>
      <w:r w:rsidRPr="00FA776D">
        <w:rPr>
          <w:b/>
        </w:rPr>
        <w:t>Background calculations</w:t>
      </w:r>
    </w:p>
    <w:p w14:paraId="29E8D6AA" w14:textId="77777777" w:rsidR="004E5DE2" w:rsidRDefault="004E5DE2" w:rsidP="00697FC0"/>
    <w:p w14:paraId="64800741" w14:textId="004B487D" w:rsidR="004E5DE2" w:rsidRPr="00A9797F" w:rsidRDefault="004E5DE2" w:rsidP="00697FC0">
      <w:pPr>
        <w:rPr>
          <w:rFonts w:eastAsiaTheme="minorEastAsia"/>
          <w:color w:val="000000" w:themeColor="text1"/>
        </w:rPr>
      </w:pPr>
      <w:r>
        <w:t xml:space="preserve">The resistor, inductor, and driving frequency in this experiment are chosen so that the current in the circuit is limited by the resistor, so </w:t>
      </w:r>
      <w:r w:rsidR="00D746C3" w:rsidRPr="00361C2A">
        <w:rPr>
          <w:noProof/>
          <w:position w:val="-22"/>
        </w:rPr>
        <w:object w:dxaOrig="1200" w:dyaOrig="580" w14:anchorId="38A23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0pt;height:29pt;mso-width-percent:0;mso-height-percent:0;mso-width-percent:0;mso-height-percent:0" o:ole="">
            <v:imagedata r:id="rId8" o:title=""/>
          </v:shape>
          <o:OLEObject Type="Embed" ProgID="Equation.DSMT4" ShapeID="_x0000_i1025" DrawAspect="Content" ObjectID="_1770898534" r:id="rId9"/>
        </w:object>
      </w:r>
      <w:r>
        <w:t xml:space="preserve">. The EMF across the inductor is thus </w:t>
      </w:r>
      <m:oMath>
        <m:r>
          <m:rPr>
            <m:sty m:val="p"/>
          </m:rPr>
          <w:rPr>
            <w:rFonts w:ascii="Cambria Math" w:hAnsi="Cambria Math"/>
            <w:color w:val="000000" w:themeColor="text1"/>
          </w:rPr>
          <w:br/>
        </m:r>
      </m:oMath>
      <m:oMathPara>
        <m:oMathParaPr>
          <m:jc m:val="center"/>
        </m:oMathParaP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L</m:t>
              </m:r>
            </m:sub>
          </m:sSub>
          <m:r>
            <w:rPr>
              <w:rFonts w:ascii="Cambria Math" w:hAnsi="Cambria Math"/>
              <w:color w:val="000000" w:themeColor="text1"/>
            </w:rPr>
            <m:t xml:space="preserve">= -L </m:t>
          </m:r>
          <m:f>
            <m:fPr>
              <m:ctrlPr>
                <w:rPr>
                  <w:rFonts w:ascii="Cambria Math" w:hAnsi="Cambria Math"/>
                  <w:i/>
                  <w:color w:val="000000" w:themeColor="text1"/>
                </w:rPr>
              </m:ctrlPr>
            </m:fPr>
            <m:num>
              <m:r>
                <w:rPr>
                  <w:rFonts w:ascii="Cambria Math" w:hAnsi="Cambria Math"/>
                  <w:color w:val="000000" w:themeColor="text1"/>
                </w:rPr>
                <m:t>di</m:t>
              </m:r>
            </m:num>
            <m:den>
              <m:r>
                <w:rPr>
                  <w:rFonts w:ascii="Cambria Math" w:hAnsi="Cambria Math"/>
                  <w:color w:val="000000" w:themeColor="text1"/>
                </w:rPr>
                <m:t>dt</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L</m:t>
              </m:r>
            </m:num>
            <m:den>
              <m:r>
                <w:rPr>
                  <w:rFonts w:ascii="Cambria Math" w:hAnsi="Cambria Math"/>
                  <w:color w:val="000000" w:themeColor="text1"/>
                </w:rPr>
                <m:t>R</m:t>
              </m:r>
            </m:den>
          </m:f>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dV</m:t>
                  </m:r>
                </m:e>
                <m:sub>
                  <m:r>
                    <w:rPr>
                      <w:rFonts w:ascii="Cambria Math" w:hAnsi="Cambria Math"/>
                      <w:color w:val="000000" w:themeColor="text1"/>
                    </w:rPr>
                    <m:t>FG</m:t>
                  </m:r>
                </m:sub>
              </m:sSub>
            </m:num>
            <m:den>
              <m:r>
                <w:rPr>
                  <w:rFonts w:ascii="Cambria Math" w:hAnsi="Cambria Math"/>
                  <w:color w:val="000000" w:themeColor="text1"/>
                </w:rPr>
                <m:t>dt</m:t>
              </m:r>
            </m:den>
          </m:f>
          <m:r>
            <w:rPr>
              <w:rFonts w:ascii="Cambria Math" w:hAnsi="Cambria Math"/>
              <w:color w:val="000000" w:themeColor="text1"/>
            </w:rPr>
            <m:t xml:space="preserve"> .</m:t>
          </m:r>
        </m:oMath>
      </m:oMathPara>
    </w:p>
    <w:p w14:paraId="1EA33E1A" w14:textId="77777777" w:rsidR="004E5DE2" w:rsidRDefault="004E5DE2" w:rsidP="00697FC0"/>
    <w:p w14:paraId="77923E17" w14:textId="5D4E1A7D" w:rsidR="004E5DE2" w:rsidRDefault="004E5DE2" w:rsidP="00875C87">
      <w:pPr>
        <w:pStyle w:val="ListParagraph"/>
        <w:numPr>
          <w:ilvl w:val="0"/>
          <w:numId w:val="135"/>
        </w:numPr>
      </w:pPr>
      <w:r>
        <w:t xml:space="preserve">If the current in an inductor, </w:t>
      </w:r>
      <w:r w:rsidRPr="00C6383D">
        <w:rPr>
          <w:i/>
        </w:rPr>
        <w:t>L</w:t>
      </w:r>
      <w:r>
        <w:t xml:space="preserve"> = </w:t>
      </w:r>
      <w:r w:rsidR="00D13112">
        <w:t>6.0</w:t>
      </w:r>
      <w:r>
        <w:t xml:space="preserve"> </w:t>
      </w:r>
      <w:proofErr w:type="spellStart"/>
      <w:r>
        <w:t>mH</w:t>
      </w:r>
      <w:proofErr w:type="spellEnd"/>
      <w:r>
        <w:t>, varies linearly from 0 to +1</w:t>
      </w:r>
      <w:r w:rsidR="00857418">
        <w:t xml:space="preserve">.0 </w:t>
      </w:r>
      <w:r>
        <w:t>mA in 1/</w:t>
      </w:r>
      <w:r w:rsidR="00D13112">
        <w:t>1</w:t>
      </w:r>
      <w:r>
        <w:t xml:space="preserve">00 seconds, what is the </w:t>
      </w:r>
      <w:r w:rsidRPr="006A44C3">
        <w:rPr>
          <w:i/>
        </w:rPr>
        <w:t>EMF</w:t>
      </w:r>
      <w:r>
        <w:t xml:space="preserve"> - </w:t>
      </w: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L</m:t>
            </m:r>
          </m:sub>
        </m:sSub>
      </m:oMath>
      <w:r>
        <w:t xml:space="preserve"> induced across the inductor?</w:t>
      </w:r>
    </w:p>
    <w:p w14:paraId="4064DF9B" w14:textId="77777777" w:rsidR="004E5DE2" w:rsidRDefault="004E5DE2" w:rsidP="00697FC0"/>
    <w:p w14:paraId="78E322D5" w14:textId="77777777" w:rsidR="004E5DE2" w:rsidRDefault="00D746C3" w:rsidP="00697FC0">
      <w:pPr>
        <w:jc w:val="right"/>
      </w:pP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L</m:t>
            </m:r>
          </m:sub>
        </m:sSub>
        <m:r>
          <w:rPr>
            <w:rFonts w:ascii="Cambria Math" w:hAnsi="Cambria Math"/>
            <w:color w:val="000000" w:themeColor="text1"/>
          </w:rPr>
          <m:t>=</m:t>
        </m:r>
      </m:oMath>
      <w:r w:rsidR="004E5DE2">
        <w:t>_______________V</w:t>
      </w:r>
    </w:p>
    <w:p w14:paraId="3CBC4A4D" w14:textId="77777777" w:rsidR="004E5DE2" w:rsidRDefault="004E5DE2" w:rsidP="00697FC0">
      <w:pPr>
        <w:jc w:val="right"/>
      </w:pPr>
    </w:p>
    <w:p w14:paraId="1E7B4ECE" w14:textId="3C9E4D4E" w:rsidR="004E5DE2" w:rsidRDefault="004E5DE2" w:rsidP="00875C87">
      <w:pPr>
        <w:pStyle w:val="ListParagraph"/>
        <w:numPr>
          <w:ilvl w:val="0"/>
          <w:numId w:val="135"/>
        </w:numPr>
      </w:pPr>
      <w:r>
        <w:t xml:space="preserve">The current in a </w:t>
      </w:r>
      <w:r w:rsidR="003F41D6">
        <w:t>12.5</w:t>
      </w:r>
      <w:r>
        <w:t xml:space="preserve"> </w:t>
      </w:r>
      <w:proofErr w:type="spellStart"/>
      <w:r>
        <w:t>mH</w:t>
      </w:r>
      <w:proofErr w:type="spellEnd"/>
      <w:r>
        <w:t xml:space="preserve"> inductor varies like a “triangle” wave as sketched below in the lower left graph.  The amplitude of the current </w:t>
      </w:r>
      <w:proofErr w:type="spellStart"/>
      <w:r w:rsidRPr="006A44C3">
        <w:rPr>
          <w:i/>
        </w:rPr>
        <w:t>i</w:t>
      </w:r>
      <w:r w:rsidRPr="006A44C3">
        <w:rPr>
          <w:i/>
          <w:vertAlign w:val="subscript"/>
        </w:rPr>
        <w:t>L</w:t>
      </w:r>
      <w:proofErr w:type="spellEnd"/>
      <w:r w:rsidRPr="006A44C3">
        <w:rPr>
          <w:vertAlign w:val="subscript"/>
        </w:rPr>
        <w:t xml:space="preserve">(max) </w:t>
      </w:r>
      <w:r w:rsidRPr="008920DA">
        <w:t>=</w:t>
      </w:r>
      <w:r>
        <w:t xml:space="preserve"> </w:t>
      </w:r>
      <w:r w:rsidR="003F41D6">
        <w:t>2</w:t>
      </w:r>
      <w:r>
        <w:t xml:space="preserve"> mA and the period </w:t>
      </w:r>
      <w:r w:rsidRPr="006A44C3">
        <w:rPr>
          <w:i/>
        </w:rPr>
        <w:t xml:space="preserve">T </w:t>
      </w:r>
      <w:r>
        <w:t xml:space="preserve">= </w:t>
      </w:r>
      <w:r w:rsidR="003F41D6">
        <w:t>5.0</w:t>
      </w:r>
      <w:r>
        <w:t xml:space="preserve"> </w:t>
      </w:r>
      <w:proofErr w:type="spellStart"/>
      <w:r>
        <w:t>ms.</w:t>
      </w:r>
      <w:proofErr w:type="spellEnd"/>
    </w:p>
    <w:p w14:paraId="7B8AFEB6" w14:textId="77777777" w:rsidR="004E5DE2" w:rsidRDefault="004E5DE2" w:rsidP="00697FC0">
      <w:r>
        <w:tab/>
        <w:t>a)  For the current graph, label the horizontal and vertical axis and include scale.</w:t>
      </w:r>
    </w:p>
    <w:p w14:paraId="1E5A9011" w14:textId="77777777" w:rsidR="004E5DE2" w:rsidRDefault="004E5DE2" w:rsidP="00697FC0">
      <w:r>
        <w:tab/>
        <w:t xml:space="preserve">b)  Sketch the back EMF - </w:t>
      </w:r>
      <m:oMath>
        <m:sSub>
          <m:sSubPr>
            <m:ctrlPr>
              <w:rPr>
                <w:rFonts w:ascii="Cambria Math" w:hAnsi="Cambria Math"/>
                <w:i/>
                <w:color w:val="000000" w:themeColor="text1"/>
              </w:rPr>
            </m:ctrlPr>
          </m:sSubPr>
          <m:e>
            <m:r>
              <w:rPr>
                <w:rFonts w:ascii="Cambria Math" w:hAnsi="Cambria Math"/>
                <w:color w:val="000000" w:themeColor="text1"/>
              </w:rPr>
              <m:t>ℇ</m:t>
            </m:r>
          </m:e>
          <m:sub>
            <m:r>
              <w:rPr>
                <w:rFonts w:ascii="Cambria Math" w:hAnsi="Cambria Math"/>
                <w:color w:val="000000" w:themeColor="text1"/>
              </w:rPr>
              <m:t>L</m:t>
            </m:r>
          </m:sub>
        </m:sSub>
      </m:oMath>
      <w:r>
        <w:t xml:space="preserve"> as a function of time on lower right grid.  Label the </w:t>
      </w:r>
    </w:p>
    <w:p w14:paraId="1355B113" w14:textId="77777777" w:rsidR="004E5DE2" w:rsidRDefault="004E5DE2" w:rsidP="00697FC0">
      <w:r w:rsidRPr="00FA776D">
        <w:rPr>
          <w:noProof/>
        </w:rPr>
        <w:drawing>
          <wp:anchor distT="0" distB="0" distL="114300" distR="114300" simplePos="0" relativeHeight="251869184" behindDoc="0" locked="0" layoutInCell="1" allowOverlap="1" wp14:anchorId="416F9EB7" wp14:editId="7228B2E9">
            <wp:simplePos x="0" y="0"/>
            <wp:positionH relativeFrom="column">
              <wp:posOffset>1905</wp:posOffset>
            </wp:positionH>
            <wp:positionV relativeFrom="paragraph">
              <wp:posOffset>256540</wp:posOffset>
            </wp:positionV>
            <wp:extent cx="2876550" cy="2402205"/>
            <wp:effectExtent l="0" t="0" r="0" b="0"/>
            <wp:wrapSquare wrapText="bothSides"/>
            <wp:docPr id="24095" name="Picture 2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ii Graph Inductor current.gif"/>
                    <pic:cNvPicPr/>
                  </pic:nvPicPr>
                  <pic:blipFill>
                    <a:blip r:embed="rId10">
                      <a:extLst>
                        <a:ext uri="{28A0092B-C50C-407E-A947-70E740481C1C}">
                          <a14:useLocalDpi xmlns:a14="http://schemas.microsoft.com/office/drawing/2010/main" val="0"/>
                        </a:ext>
                      </a:extLst>
                    </a:blip>
                    <a:stretch>
                      <a:fillRect/>
                    </a:stretch>
                  </pic:blipFill>
                  <pic:spPr>
                    <a:xfrm>
                      <a:off x="0" y="0"/>
                      <a:ext cx="2876550" cy="2402205"/>
                    </a:xfrm>
                    <a:prstGeom prst="rect">
                      <a:avLst/>
                    </a:prstGeom>
                  </pic:spPr>
                </pic:pic>
              </a:graphicData>
            </a:graphic>
            <wp14:sizeRelH relativeFrom="margin">
              <wp14:pctWidth>0</wp14:pctWidth>
            </wp14:sizeRelH>
            <wp14:sizeRelV relativeFrom="margin">
              <wp14:pctHeight>0</wp14:pctHeight>
            </wp14:sizeRelV>
          </wp:anchor>
        </w:drawing>
      </w:r>
      <w:r w:rsidRPr="00FA776D">
        <w:rPr>
          <w:noProof/>
        </w:rPr>
        <w:drawing>
          <wp:anchor distT="0" distB="0" distL="114300" distR="114300" simplePos="0" relativeHeight="251870208" behindDoc="0" locked="0" layoutInCell="1" allowOverlap="1" wp14:anchorId="1E648C15" wp14:editId="125EC9CA">
            <wp:simplePos x="0" y="0"/>
            <wp:positionH relativeFrom="column">
              <wp:posOffset>3071495</wp:posOffset>
            </wp:positionH>
            <wp:positionV relativeFrom="paragraph">
              <wp:posOffset>238125</wp:posOffset>
            </wp:positionV>
            <wp:extent cx="2905125" cy="2428875"/>
            <wp:effectExtent l="0" t="0" r="9525" b="9525"/>
            <wp:wrapSquare wrapText="bothSides"/>
            <wp:docPr id="24094" name="Picture 2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ii Graph Inductor voltage.gif"/>
                    <pic:cNvPicPr/>
                  </pic:nvPicPr>
                  <pic:blipFill>
                    <a:blip r:embed="rId11">
                      <a:extLst>
                        <a:ext uri="{28A0092B-C50C-407E-A947-70E740481C1C}">
                          <a14:useLocalDpi xmlns:a14="http://schemas.microsoft.com/office/drawing/2010/main" val="0"/>
                        </a:ext>
                      </a:extLst>
                    </a:blip>
                    <a:stretch>
                      <a:fillRect/>
                    </a:stretch>
                  </pic:blipFill>
                  <pic:spPr>
                    <a:xfrm>
                      <a:off x="0" y="0"/>
                      <a:ext cx="2905125" cy="2428875"/>
                    </a:xfrm>
                    <a:prstGeom prst="rect">
                      <a:avLst/>
                    </a:prstGeom>
                  </pic:spPr>
                </pic:pic>
              </a:graphicData>
            </a:graphic>
            <wp14:sizeRelH relativeFrom="margin">
              <wp14:pctWidth>0</wp14:pctWidth>
            </wp14:sizeRelH>
            <wp14:sizeRelV relativeFrom="margin">
              <wp14:pctHeight>0</wp14:pctHeight>
            </wp14:sizeRelV>
          </wp:anchor>
        </w:drawing>
      </w:r>
      <w:r>
        <w:tab/>
        <w:t xml:space="preserve">     horizontal and vertical axes and include scale.</w:t>
      </w:r>
    </w:p>
    <w:p w14:paraId="5976D1A9" w14:textId="77777777" w:rsidR="004E5DE2" w:rsidRDefault="004E5DE2" w:rsidP="00697FC0">
      <w:r>
        <w:t>.</w:t>
      </w:r>
    </w:p>
    <w:p w14:paraId="08AC3C4D" w14:textId="77777777" w:rsidR="008A2D00" w:rsidRDefault="008A2D00">
      <w:pPr>
        <w:spacing w:after="200"/>
        <w:rPr>
          <w:b/>
        </w:rPr>
      </w:pPr>
      <w:r>
        <w:rPr>
          <w:b/>
        </w:rPr>
        <w:br w:type="page"/>
      </w:r>
    </w:p>
    <w:p w14:paraId="4B866318" w14:textId="7DA9ED52" w:rsidR="00426F3A" w:rsidRDefault="00426F3A" w:rsidP="005F6F5A">
      <w:pPr>
        <w:pStyle w:val="Heading1"/>
      </w:pPr>
      <w:r>
        <w:lastRenderedPageBreak/>
        <w:t>Activity 30B_M1K</w:t>
      </w:r>
      <w:r w:rsidRPr="001F371B">
        <w:t xml:space="preserve"> – </w:t>
      </w:r>
      <w:r w:rsidR="005F6F5A">
        <w:t xml:space="preserve">Experiment: </w:t>
      </w:r>
      <w:r>
        <w:t>Inductance and Changing Current</w:t>
      </w:r>
    </w:p>
    <w:p w14:paraId="7D947698" w14:textId="77777777" w:rsidR="00426F3A" w:rsidRDefault="00426F3A" w:rsidP="00426F3A">
      <w:r>
        <w:t xml:space="preserve">This experiment allows you to explore the relationship between a changing current and the resultant EMF generated across an inductor. </w:t>
      </w:r>
    </w:p>
    <w:p w14:paraId="43968E1E" w14:textId="77777777" w:rsidR="00426F3A" w:rsidRDefault="00426F3A" w:rsidP="00426F3A"/>
    <w:p w14:paraId="01D6FA21" w14:textId="01BA40ED" w:rsidR="00426F3A" w:rsidRDefault="00426F3A" w:rsidP="00426F3A">
      <w:r>
        <w:t xml:space="preserve">You will use the ADALM1000 (M1K) or similar board, a 4.7 </w:t>
      </w:r>
      <w:proofErr w:type="spellStart"/>
      <w:r>
        <w:t>mH</w:t>
      </w:r>
      <w:proofErr w:type="spellEnd"/>
      <w:r>
        <w:t xml:space="preserve"> inductor, a 1000 </w:t>
      </w:r>
      <w:r>
        <w:rPr>
          <w:rFonts w:cstheme="minorHAnsi"/>
        </w:rPr>
        <w:t>Ω</w:t>
      </w:r>
      <w:r>
        <w:t xml:space="preserve"> resistor, the electronic breadboard, and three jumper wires for this experiment. Refer to </w:t>
      </w:r>
      <w:r w:rsidR="00685F94">
        <w:t xml:space="preserve">the Supplementary Section at the end of this activity description (p. </w:t>
      </w:r>
      <w:r w:rsidR="00E114C5">
        <w:t>10</w:t>
      </w:r>
      <w:r w:rsidR="00685F94">
        <w:t>)</w:t>
      </w:r>
      <w:r>
        <w:t xml:space="preserve"> if you are unfamiliar with the use of electronic breadboards and the M1K USB board.</w:t>
      </w:r>
    </w:p>
    <w:p w14:paraId="2F4686AD" w14:textId="77777777" w:rsidR="00426F3A" w:rsidRDefault="00426F3A" w:rsidP="00426F3A"/>
    <w:p w14:paraId="3FA967A7" w14:textId="77777777" w:rsidR="00426F3A" w:rsidRPr="00C80D7D" w:rsidRDefault="00426F3A" w:rsidP="00426F3A">
      <w:pPr>
        <w:rPr>
          <w:b/>
          <w:bCs/>
        </w:rPr>
      </w:pPr>
      <w:r w:rsidRPr="00C80D7D">
        <w:rPr>
          <w:b/>
          <w:bCs/>
        </w:rPr>
        <w:t>Setting up the M1K</w:t>
      </w:r>
    </w:p>
    <w:p w14:paraId="60FA431D" w14:textId="77777777" w:rsidR="00426F3A" w:rsidRDefault="00426F3A" w:rsidP="00426F3A">
      <w:r>
        <w:t>Open the ALICE M1K Desktop and plug in the M1K.</w:t>
      </w:r>
    </w:p>
    <w:p w14:paraId="7BED9A61" w14:textId="19518618" w:rsidR="00426F3A" w:rsidRDefault="00426F3A" w:rsidP="00426F3A">
      <w:pPr>
        <w:pStyle w:val="ListParagraph"/>
        <w:numPr>
          <w:ilvl w:val="0"/>
          <w:numId w:val="250"/>
        </w:numPr>
        <w:spacing w:line="259" w:lineRule="auto"/>
      </w:pPr>
      <w:r>
        <w:t xml:space="preserve">Set up your breadboard with the 1000 </w:t>
      </w:r>
      <w:r>
        <w:rPr>
          <w:rFonts w:cstheme="minorHAnsi"/>
        </w:rPr>
        <w:t>Ω</w:t>
      </w:r>
      <w:r>
        <w:t xml:space="preserve"> resistor (Brown – Black – Red) and the 4.7 </w:t>
      </w:r>
      <w:proofErr w:type="spellStart"/>
      <w:r>
        <w:t>mH</w:t>
      </w:r>
      <w:proofErr w:type="spellEnd"/>
      <w:r>
        <w:t xml:space="preserve"> inductor wired in series. An example is shown in the image below. </w:t>
      </w:r>
      <w:r w:rsidR="004C3216">
        <w:rPr>
          <w:noProof/>
        </w:rPr>
        <w:drawing>
          <wp:anchor distT="0" distB="0" distL="114300" distR="114300" simplePos="0" relativeHeight="252046336" behindDoc="0" locked="0" layoutInCell="1" allowOverlap="1" wp14:anchorId="67920548" wp14:editId="0883BAB8">
            <wp:simplePos x="0" y="0"/>
            <wp:positionH relativeFrom="column">
              <wp:posOffset>457200</wp:posOffset>
            </wp:positionH>
            <wp:positionV relativeFrom="paragraph">
              <wp:posOffset>356235</wp:posOffset>
            </wp:positionV>
            <wp:extent cx="5660136" cy="4242816"/>
            <wp:effectExtent l="0" t="0" r="0" b="5715"/>
            <wp:wrapTopAndBottom/>
            <wp:docPr id="9" name="Picture 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660136" cy="4242816"/>
                    </a:xfrm>
                    <a:prstGeom prst="rect">
                      <a:avLst/>
                    </a:prstGeom>
                  </pic:spPr>
                </pic:pic>
              </a:graphicData>
            </a:graphic>
            <wp14:sizeRelH relativeFrom="margin">
              <wp14:pctWidth>0</wp14:pctWidth>
            </wp14:sizeRelH>
            <wp14:sizeRelV relativeFrom="margin">
              <wp14:pctHeight>0</wp14:pctHeight>
            </wp14:sizeRelV>
          </wp:anchor>
        </w:drawing>
      </w:r>
    </w:p>
    <w:p w14:paraId="3DB4FBC8" w14:textId="77777777" w:rsidR="00187DF6" w:rsidRDefault="00187DF6" w:rsidP="00187DF6">
      <w:pPr>
        <w:pStyle w:val="ListParagraph"/>
        <w:spacing w:line="259" w:lineRule="auto"/>
      </w:pPr>
      <w:r>
        <w:t xml:space="preserve">                </w:t>
      </w:r>
    </w:p>
    <w:p w14:paraId="17FC7DB0" w14:textId="7E8992E2" w:rsidR="00187DF6" w:rsidRDefault="00187DF6" w:rsidP="00187DF6">
      <w:pPr>
        <w:pStyle w:val="ListParagraph"/>
        <w:spacing w:line="259" w:lineRule="auto"/>
      </w:pPr>
      <w:r>
        <w:t xml:space="preserve">            </w:t>
      </w:r>
      <w:r w:rsidR="007E2803">
        <w:tab/>
      </w:r>
      <w:r w:rsidR="007E2803">
        <w:tab/>
      </w:r>
      <w:r>
        <w:t xml:space="preserve">  </w:t>
      </w:r>
      <w:r w:rsidRPr="003B6EC9">
        <w:rPr>
          <w:b/>
          <w:bCs/>
        </w:rPr>
        <w:t>Figure 1</w:t>
      </w:r>
      <w:r>
        <w:t>. The series L-R circuit, with jumper wire connections.</w:t>
      </w:r>
    </w:p>
    <w:p w14:paraId="65487C30" w14:textId="784EED14" w:rsidR="00426F3A" w:rsidRDefault="00426F3A" w:rsidP="00426F3A">
      <w:pPr>
        <w:ind w:left="360"/>
      </w:pPr>
    </w:p>
    <w:p w14:paraId="28D12E82" w14:textId="3CF86E77" w:rsidR="00426F3A" w:rsidRDefault="00E309C1" w:rsidP="00E309C1">
      <w:pPr>
        <w:pStyle w:val="ListParagraph"/>
        <w:numPr>
          <w:ilvl w:val="0"/>
          <w:numId w:val="250"/>
        </w:numPr>
        <w:spacing w:line="259" w:lineRule="auto"/>
      </w:pPr>
      <w:r>
        <w:t xml:space="preserve">Wire Ch A to </w:t>
      </w:r>
      <w:r w:rsidR="001B128F">
        <w:t xml:space="preserve">the </w:t>
      </w:r>
      <w:r w:rsidR="003354C6">
        <w:t>far</w:t>
      </w:r>
      <w:r>
        <w:t xml:space="preserve"> side of the resistor (</w:t>
      </w:r>
      <w:r w:rsidR="004C3216">
        <w:t>blue wire seen in row 24 of the breadboard in the figure above</w:t>
      </w:r>
      <w:r>
        <w:t>) and the 2.5 V output to the other end of the circuit at the far side of the inducto</w:t>
      </w:r>
      <w:r w:rsidR="004C3216">
        <w:t>r (</w:t>
      </w:r>
      <w:r w:rsidR="003354C6">
        <w:t xml:space="preserve">light </w:t>
      </w:r>
      <w:r w:rsidR="004C3216">
        <w:t>brown wire in row 3 of the breadboard in the figure</w:t>
      </w:r>
      <w:r>
        <w:t>). Wire Ch B to the junction where the inductor and resistor connect to each other (</w:t>
      </w:r>
      <w:r w:rsidR="00D50D6A">
        <w:t xml:space="preserve">green </w:t>
      </w:r>
      <w:r>
        <w:t xml:space="preserve">wire in </w:t>
      </w:r>
      <w:r w:rsidR="00D50D6A">
        <w:t xml:space="preserve">row 11 of the breadboard in </w:t>
      </w:r>
      <w:r>
        <w:t xml:space="preserve">the figure </w:t>
      </w:r>
      <w:r>
        <w:lastRenderedPageBreak/>
        <w:t>above).</w:t>
      </w:r>
      <w:r w:rsidR="001B128F">
        <w:t xml:space="preserve"> </w:t>
      </w:r>
      <w:bookmarkStart w:id="3" w:name="_Hlk97025497"/>
      <w:r w:rsidR="001B128F">
        <w:t>Ch A will show the triangle wave voltage being applied to the circuit, and Ch B will show the potential across the inductor.</w:t>
      </w:r>
    </w:p>
    <w:bookmarkEnd w:id="3"/>
    <w:p w14:paraId="7BF1E85F" w14:textId="77777777" w:rsidR="00426F3A" w:rsidRDefault="00426F3A" w:rsidP="00426F3A">
      <w:pPr>
        <w:pStyle w:val="ListParagraph"/>
        <w:numPr>
          <w:ilvl w:val="0"/>
          <w:numId w:val="250"/>
        </w:numPr>
        <w:spacing w:line="259" w:lineRule="auto"/>
      </w:pPr>
      <w:r>
        <w:t>Set up the ALICE oscilloscope using Ch A as the potential source.</w:t>
      </w:r>
    </w:p>
    <w:p w14:paraId="0A6C78BB" w14:textId="77777777" w:rsidR="00426F3A" w:rsidRDefault="00426F3A" w:rsidP="00426F3A">
      <w:pPr>
        <w:pStyle w:val="ListParagraph"/>
        <w:numPr>
          <w:ilvl w:val="1"/>
          <w:numId w:val="250"/>
        </w:numPr>
        <w:spacing w:line="259" w:lineRule="auto"/>
      </w:pPr>
      <w:r>
        <w:t xml:space="preserve">Use the AWG Configuration Panel to set up the measurement channels. </w:t>
      </w:r>
    </w:p>
    <w:p w14:paraId="7E6046EA" w14:textId="77777777" w:rsidR="00426F3A" w:rsidRDefault="00426F3A" w:rsidP="00426F3A">
      <w:pPr>
        <w:pStyle w:val="ListParagraph"/>
        <w:numPr>
          <w:ilvl w:val="2"/>
          <w:numId w:val="250"/>
        </w:numPr>
        <w:spacing w:line="259" w:lineRule="auto"/>
      </w:pPr>
      <w:r>
        <w:t xml:space="preserve">AWG CH A </w:t>
      </w:r>
    </w:p>
    <w:p w14:paraId="4E8D8CEC" w14:textId="77777777" w:rsidR="00426F3A" w:rsidRDefault="00426F3A" w:rsidP="00426F3A">
      <w:pPr>
        <w:pStyle w:val="ListParagraph"/>
        <w:numPr>
          <w:ilvl w:val="3"/>
          <w:numId w:val="250"/>
        </w:numPr>
        <w:spacing w:line="259" w:lineRule="auto"/>
      </w:pPr>
      <w:r>
        <w:t>Mode = SVMI with Term = To 2.5</w:t>
      </w:r>
    </w:p>
    <w:p w14:paraId="276414C6" w14:textId="77777777" w:rsidR="00426F3A" w:rsidRDefault="00426F3A" w:rsidP="00426F3A">
      <w:pPr>
        <w:pStyle w:val="ListParagraph"/>
        <w:numPr>
          <w:ilvl w:val="3"/>
          <w:numId w:val="250"/>
        </w:numPr>
        <w:spacing w:line="259" w:lineRule="auto"/>
      </w:pPr>
      <w:r>
        <w:t>Shape=</w:t>
      </w:r>
      <w:r w:rsidRPr="00734F02">
        <w:rPr>
          <w:b/>
          <w:bCs/>
          <w:color w:val="FF0000"/>
        </w:rPr>
        <w:t>Triangle</w:t>
      </w:r>
      <w:r>
        <w:t>; Freq Ch A=5000 Hz</w:t>
      </w:r>
    </w:p>
    <w:p w14:paraId="457DBE01" w14:textId="77777777" w:rsidR="00426F3A" w:rsidRDefault="00426F3A" w:rsidP="00426F3A">
      <w:pPr>
        <w:pStyle w:val="ListParagraph"/>
        <w:numPr>
          <w:ilvl w:val="3"/>
          <w:numId w:val="250"/>
        </w:numPr>
        <w:spacing w:line="259" w:lineRule="auto"/>
      </w:pPr>
      <w:r>
        <w:t>Min Ch A = 1.0; Max Ch A = 4.0</w:t>
      </w:r>
    </w:p>
    <w:p w14:paraId="5722BFF5" w14:textId="229BE167" w:rsidR="003354C6" w:rsidRDefault="00426F3A" w:rsidP="00424996">
      <w:pPr>
        <w:pStyle w:val="ListParagraph"/>
        <w:numPr>
          <w:ilvl w:val="2"/>
          <w:numId w:val="250"/>
        </w:numPr>
        <w:spacing w:line="259" w:lineRule="auto"/>
      </w:pPr>
      <w:r>
        <w:t>AWG CH B to Hi-Z with Term=Open (This disconnects B from its source voltage. Other settings are unimportant.)</w:t>
      </w:r>
      <w:r w:rsidR="00424996">
        <w:t xml:space="preserve"> </w:t>
      </w:r>
      <w:bookmarkStart w:id="4" w:name="_Hlk97086010"/>
      <w:r w:rsidR="00424996">
        <w:t>Also, uncheck Sync AWG</w:t>
      </w:r>
      <w:bookmarkEnd w:id="4"/>
      <w:r w:rsidR="00424996">
        <w:t>.</w:t>
      </w:r>
    </w:p>
    <w:p w14:paraId="055A78B8" w14:textId="77777777" w:rsidR="00426F3A" w:rsidRDefault="00426F3A" w:rsidP="00426F3A">
      <w:pPr>
        <w:pStyle w:val="ListParagraph"/>
        <w:numPr>
          <w:ilvl w:val="1"/>
          <w:numId w:val="250"/>
        </w:numPr>
        <w:spacing w:line="259" w:lineRule="auto"/>
      </w:pPr>
      <w:r>
        <w:t>On the menus bar across the top of the oscilloscope frame</w:t>
      </w:r>
    </w:p>
    <w:p w14:paraId="7AD5E49C" w14:textId="77777777" w:rsidR="00426F3A" w:rsidRDefault="00426F3A" w:rsidP="00426F3A">
      <w:pPr>
        <w:pStyle w:val="ListParagraph"/>
        <w:numPr>
          <w:ilvl w:val="2"/>
          <w:numId w:val="250"/>
        </w:numPr>
        <w:spacing w:line="259" w:lineRule="auto"/>
      </w:pPr>
      <w:r>
        <w:t>Curves menu, choose CA-V and CB-V</w:t>
      </w:r>
    </w:p>
    <w:p w14:paraId="7AB03698" w14:textId="77777777" w:rsidR="00426F3A" w:rsidRDefault="00426F3A" w:rsidP="00426F3A">
      <w:pPr>
        <w:pStyle w:val="ListParagraph"/>
        <w:numPr>
          <w:ilvl w:val="2"/>
          <w:numId w:val="250"/>
        </w:numPr>
        <w:spacing w:line="259" w:lineRule="auto"/>
      </w:pPr>
      <w:r>
        <w:t>Trigger menu select CA V and Auto level.</w:t>
      </w:r>
    </w:p>
    <w:p w14:paraId="552B6439" w14:textId="77777777" w:rsidR="00426F3A" w:rsidRDefault="00426F3A" w:rsidP="00426F3A">
      <w:pPr>
        <w:pStyle w:val="ListParagraph"/>
        <w:numPr>
          <w:ilvl w:val="2"/>
          <w:numId w:val="250"/>
        </w:numPr>
        <w:spacing w:line="259" w:lineRule="auto"/>
      </w:pPr>
      <w:r>
        <w:t>Edge menu = Rising</w:t>
      </w:r>
    </w:p>
    <w:p w14:paraId="7CB0B40C" w14:textId="77777777" w:rsidR="00426F3A" w:rsidRDefault="00426F3A" w:rsidP="00426F3A">
      <w:pPr>
        <w:pStyle w:val="ListParagraph"/>
        <w:numPr>
          <w:ilvl w:val="2"/>
          <w:numId w:val="250"/>
        </w:numPr>
        <w:spacing w:line="259" w:lineRule="auto"/>
      </w:pPr>
      <w:r>
        <w:t>Time mS/Div = 0.02 mS/Div</w:t>
      </w:r>
    </w:p>
    <w:p w14:paraId="21F82C4B" w14:textId="3D8793B8" w:rsidR="00426F3A" w:rsidRDefault="00426F3A" w:rsidP="00426F3A">
      <w:pPr>
        <w:pStyle w:val="ListParagraph"/>
        <w:numPr>
          <w:ilvl w:val="1"/>
          <w:numId w:val="250"/>
        </w:numPr>
        <w:spacing w:line="259" w:lineRule="auto"/>
      </w:pPr>
      <w:r>
        <w:t>On the settings bar across the bottom of the oscilloscope select CA V/Div, CA V Pos, CB V V/Div, and CB V Pos to get both Ch A and Ch B Voltage on the screen with each signal filling most of the vertical range. (You will find it best to set the CA and CB V Position to 2.5 V.) An example screen is shown below.</w:t>
      </w:r>
      <w:r w:rsidRPr="00D616FF">
        <w:rPr>
          <w:noProof/>
        </w:rPr>
        <w:t xml:space="preserve"> </w:t>
      </w:r>
    </w:p>
    <w:p w14:paraId="594418FD" w14:textId="799271FC" w:rsidR="00424996" w:rsidRDefault="00370930" w:rsidP="00426F3A">
      <w:pPr>
        <w:pStyle w:val="ListParagraph"/>
        <w:numPr>
          <w:ilvl w:val="1"/>
          <w:numId w:val="250"/>
        </w:numPr>
        <w:spacing w:line="259" w:lineRule="auto"/>
      </w:pPr>
      <w:r>
        <w:rPr>
          <w:noProof/>
        </w:rPr>
        <mc:AlternateContent>
          <mc:Choice Requires="wps">
            <w:drawing>
              <wp:anchor distT="0" distB="0" distL="114300" distR="114300" simplePos="0" relativeHeight="252052480" behindDoc="0" locked="0" layoutInCell="1" allowOverlap="1" wp14:anchorId="27ECC35B" wp14:editId="6525A2E4">
                <wp:simplePos x="0" y="0"/>
                <wp:positionH relativeFrom="column">
                  <wp:posOffset>1675519</wp:posOffset>
                </wp:positionH>
                <wp:positionV relativeFrom="paragraph">
                  <wp:posOffset>1407388</wp:posOffset>
                </wp:positionV>
                <wp:extent cx="62098" cy="195565"/>
                <wp:effectExtent l="57150" t="0" r="33655" b="52705"/>
                <wp:wrapNone/>
                <wp:docPr id="33" name="Straight Arrow Connector 33"/>
                <wp:cNvGraphicFramePr/>
                <a:graphic xmlns:a="http://schemas.openxmlformats.org/drawingml/2006/main">
                  <a:graphicData uri="http://schemas.microsoft.com/office/word/2010/wordprocessingShape">
                    <wps:wsp>
                      <wps:cNvCnPr/>
                      <wps:spPr>
                        <a:xfrm flipH="1">
                          <a:off x="0" y="0"/>
                          <a:ext cx="62098" cy="195565"/>
                        </a:xfrm>
                        <a:prstGeom prst="straightConnector1">
                          <a:avLst/>
                        </a:prstGeom>
                        <a:noFill/>
                        <a:ln w="9525" cap="flat" cmpd="sng" algn="ctr">
                          <a:solidFill>
                            <a:srgbClr val="F79646"/>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7803783D" id="_x0000_t32" coordsize="21600,21600" o:spt="32" o:oned="t" path="m,l21600,21600e" filled="f">
                <v:path arrowok="t" fillok="f" o:connecttype="none"/>
                <o:lock v:ext="edit" shapetype="t"/>
              </v:shapetype>
              <v:shape id="Straight Arrow Connector 33" o:spid="_x0000_s1026" type="#_x0000_t32" style="position:absolute;margin-left:131.95pt;margin-top:110.8pt;width:4.9pt;height:15.4pt;flip:x;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" strokecolor="#f79646">
                <v:stroke endarrow="block"/>
              </v:shape>
            </w:pict>
          </mc:Fallback>
        </mc:AlternateContent>
      </w:r>
      <w:r>
        <w:rPr>
          <w:noProof/>
        </w:rPr>
        <mc:AlternateContent>
          <mc:Choice Requires="wps">
            <w:drawing>
              <wp:anchor distT="45720" distB="45720" distL="114300" distR="114300" simplePos="0" relativeHeight="252050432" behindDoc="0" locked="0" layoutInCell="1" allowOverlap="1" wp14:anchorId="153288D2" wp14:editId="20D723CA">
                <wp:simplePos x="0" y="0"/>
                <wp:positionH relativeFrom="margin">
                  <wp:posOffset>1485199</wp:posOffset>
                </wp:positionH>
                <wp:positionV relativeFrom="paragraph">
                  <wp:posOffset>1232751</wp:posOffset>
                </wp:positionV>
                <wp:extent cx="1495425" cy="1404620"/>
                <wp:effectExtent l="0" t="0" r="28575" b="1778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1404620"/>
                        </a:xfrm>
                        <a:prstGeom prst="rect">
                          <a:avLst/>
                        </a:prstGeom>
                        <a:noFill/>
                        <a:ln w="9525">
                          <a:solidFill>
                            <a:srgbClr val="000000"/>
                          </a:solidFill>
                          <a:miter lim="800000"/>
                          <a:headEnd/>
                          <a:tailEnd/>
                        </a:ln>
                      </wps:spPr>
                      <wps:txbx>
                        <w:txbxContent>
                          <w:p w14:paraId="6BC7F548" w14:textId="77777777" w:rsidR="00370930" w:rsidRPr="000177B6" w:rsidRDefault="00370930" w:rsidP="00370930">
                            <w:pPr>
                              <w:rPr>
                                <w:color w:val="F79646" w:themeColor="accent6"/>
                                <w:sz w:val="16"/>
                                <w:szCs w:val="16"/>
                              </w:rPr>
                            </w:pPr>
                            <w:r w:rsidRPr="000177B6">
                              <w:rPr>
                                <w:color w:val="F79646" w:themeColor="accent6"/>
                                <w:sz w:val="16"/>
                                <w:szCs w:val="16"/>
                              </w:rPr>
                              <w:t xml:space="preserve">This is where you measure </w:t>
                            </w:r>
                            <m:oMath>
                              <m:sSub>
                                <m:sSubPr>
                                  <m:ctrlPr>
                                    <w:rPr>
                                      <w:rFonts w:ascii="Cambria Math" w:hAnsi="Cambria Math"/>
                                      <w:i/>
                                      <w:color w:val="F79646" w:themeColor="accent6"/>
                                      <w:sz w:val="16"/>
                                      <w:szCs w:val="16"/>
                                    </w:rPr>
                                  </m:ctrlPr>
                                </m:sSubPr>
                                <m:e>
                                  <m:r>
                                    <w:rPr>
                                      <w:rFonts w:ascii="Cambria Math" w:hAnsi="Cambria Math"/>
                                      <w:color w:val="F79646" w:themeColor="accent6"/>
                                      <w:sz w:val="16"/>
                                      <w:szCs w:val="16"/>
                                    </w:rPr>
                                    <m:t>V</m:t>
                                  </m:r>
                                </m:e>
                                <m:sub>
                                  <m:r>
                                    <w:rPr>
                                      <w:rFonts w:ascii="Cambria Math" w:hAnsi="Cambria Math"/>
                                      <w:color w:val="F79646" w:themeColor="accent6"/>
                                      <w:sz w:val="16"/>
                                      <w:szCs w:val="16"/>
                                    </w:rPr>
                                    <m:t>exp</m:t>
                                  </m:r>
                                </m:sub>
                              </m:sSub>
                            </m:oMath>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153288D2" id="_x0000_t202" coordsize="21600,21600" o:spt="202" path="m,l,21600r21600,l21600,xe">
                <v:stroke joinstyle="miter"/>
                <v:path gradientshapeok="t" o:connecttype="rect"/>
              </v:shapetype>
              <v:shape id="Text Box 2" o:spid="_x0000_s1027" type="#_x0000_t202" style="position:absolute;left:0;text-align:left;margin-left:116.95pt;margin-top:97.05pt;width:117.75pt;height:110.6pt;z-index:2520504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" filled="f">
                <v:textbox style="mso-fit-shape-to-text:t">
                  <w:txbxContent>
                    <w:p w14:paraId="6BC7F548" w14:textId="77777777" w:rsidR="00370930" w:rsidRPr="000177B6" w:rsidRDefault="00370930" w:rsidP="00370930">
                      <w:pPr>
                        <w:rPr>
                          <w:color w:val="F79646" w:themeColor="accent6"/>
                          <w:sz w:val="16"/>
                          <w:szCs w:val="16"/>
                        </w:rPr>
                      </w:pPr>
                      <w:r w:rsidRPr="000177B6">
                        <w:rPr>
                          <w:color w:val="F79646" w:themeColor="accent6"/>
                          <w:sz w:val="16"/>
                          <w:szCs w:val="16"/>
                        </w:rPr>
                        <w:t xml:space="preserve">This is where you measure </w:t>
                      </w:r>
                      <m:oMath>
                        <m:sSub>
                          <m:sSubPr>
                            <m:ctrlPr>
                              <w:rPr>
                                <w:rFonts w:ascii="Cambria Math" w:hAnsi="Cambria Math"/>
                                <w:i/>
                                <w:color w:val="F79646" w:themeColor="accent6"/>
                                <w:sz w:val="16"/>
                                <w:szCs w:val="16"/>
                              </w:rPr>
                            </m:ctrlPr>
                          </m:sSubPr>
                          <m:e>
                            <m:r>
                              <w:rPr>
                                <w:rFonts w:ascii="Cambria Math" w:hAnsi="Cambria Math"/>
                                <w:color w:val="F79646" w:themeColor="accent6"/>
                                <w:sz w:val="16"/>
                                <w:szCs w:val="16"/>
                              </w:rPr>
                              <m:t>V</m:t>
                            </m:r>
                          </m:e>
                          <m:sub>
                            <m:r>
                              <w:rPr>
                                <w:rFonts w:ascii="Cambria Math" w:hAnsi="Cambria Math"/>
                                <w:color w:val="F79646" w:themeColor="accent6"/>
                                <w:sz w:val="16"/>
                                <w:szCs w:val="16"/>
                              </w:rPr>
                              <m:t>exp</m:t>
                            </m:r>
                          </m:sub>
                        </m:sSub>
                      </m:oMath>
                    </w:p>
                  </w:txbxContent>
                </v:textbox>
                <w10:wrap type="square" anchorx="margin"/>
              </v:shape>
            </w:pict>
          </mc:Fallback>
        </mc:AlternateContent>
      </w:r>
      <w:r>
        <w:rPr>
          <w:noProof/>
        </w:rPr>
        <mc:AlternateContent>
          <mc:Choice Requires="wpg">
            <w:drawing>
              <wp:anchor distT="0" distB="0" distL="114300" distR="114300" simplePos="0" relativeHeight="252048384" behindDoc="0" locked="0" layoutInCell="1" allowOverlap="1" wp14:anchorId="78D7806F" wp14:editId="38AEEE3E">
                <wp:simplePos x="0" y="0"/>
                <wp:positionH relativeFrom="column">
                  <wp:posOffset>714650</wp:posOffset>
                </wp:positionH>
                <wp:positionV relativeFrom="paragraph">
                  <wp:posOffset>1676952</wp:posOffset>
                </wp:positionV>
                <wp:extent cx="900752" cy="1415958"/>
                <wp:effectExtent l="38100" t="38100" r="13970" b="51435"/>
                <wp:wrapNone/>
                <wp:docPr id="36" name="Group 36"/>
                <wp:cNvGraphicFramePr/>
                <a:graphic xmlns:a="http://schemas.openxmlformats.org/drawingml/2006/main">
                  <a:graphicData uri="http://schemas.microsoft.com/office/word/2010/wordprocessingGroup">
                    <wpg:wgp>
                      <wpg:cNvGrpSpPr/>
                      <wpg:grpSpPr>
                        <a:xfrm>
                          <a:off x="0" y="0"/>
                          <a:ext cx="900752" cy="1415958"/>
                          <a:chOff x="88966" y="-14670"/>
                          <a:chExt cx="498633" cy="1143000"/>
                        </a:xfrm>
                      </wpg:grpSpPr>
                      <wps:wsp>
                        <wps:cNvPr id="37" name="Straight Arrow Connector 37"/>
                        <wps:cNvCnPr/>
                        <wps:spPr>
                          <a:xfrm>
                            <a:off x="124484" y="-14670"/>
                            <a:ext cx="0" cy="1143000"/>
                          </a:xfrm>
                          <a:prstGeom prst="straightConnector1">
                            <a:avLst/>
                          </a:prstGeom>
                          <a:noFill/>
                          <a:ln w="28575" cap="flat" cmpd="sng" algn="ctr">
                            <a:solidFill>
                              <a:srgbClr val="F79646"/>
                            </a:solidFill>
                            <a:prstDash val="solid"/>
                            <a:headEnd type="triangle"/>
                            <a:tailEnd type="triangle"/>
                          </a:ln>
                          <a:effectLst/>
                        </wps:spPr>
                        <wps:bodyPr/>
                      </wps:wsp>
                      <wps:wsp>
                        <wps:cNvPr id="38" name="Text Box 2"/>
                        <wps:cNvSpPr txBox="1">
                          <a:spLocks noChangeArrowheads="1"/>
                        </wps:cNvSpPr>
                        <wps:spPr bwMode="auto">
                          <a:xfrm>
                            <a:off x="88966" y="552177"/>
                            <a:ext cx="498633" cy="395869"/>
                          </a:xfrm>
                          <a:prstGeom prst="rect">
                            <a:avLst/>
                          </a:prstGeom>
                          <a:noFill/>
                          <a:ln w="9525">
                            <a:solidFill>
                              <a:srgbClr val="000000"/>
                            </a:solidFill>
                            <a:miter lim="800000"/>
                            <a:headEnd/>
                            <a:tailEnd/>
                          </a:ln>
                        </wps:spPr>
                        <wps:txbx>
                          <w:txbxContent>
                            <w:p w14:paraId="779D5C11" w14:textId="77777777" w:rsidR="00370930" w:rsidRPr="000177B6" w:rsidRDefault="00370930" w:rsidP="00370930">
                              <w:pPr>
                                <w:rPr>
                                  <w:color w:val="F79646" w:themeColor="accent6"/>
                                  <w:sz w:val="18"/>
                                  <w:szCs w:val="18"/>
                                </w:rPr>
                              </w:pPr>
                              <w:r w:rsidRPr="000177B6">
                                <w:rPr>
                                  <w:color w:val="F79646" w:themeColor="accent6"/>
                                  <w:sz w:val="18"/>
                                  <w:szCs w:val="18"/>
                                </w:rPr>
                                <w:t xml:space="preserve">Voltage Step </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8D7806F" id="Group 36" o:spid="_x0000_s1028" style="position:absolute;left:0;text-align:left;margin-left:56.25pt;margin-top:132.05pt;width:70.95pt;height:111.5pt;z-index:252048384;mso-width-relative:margin;mso-height-relative:margin" coordorigin="889,-146" coordsize="4986,1143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">
                <v:shapetype id="_x0000_t32" coordsize="21600,21600" o:spt="32" o:oned="t" path="m,l21600,21600e" filled="f">
                  <v:path arrowok="t" fillok="f" o:connecttype="none"/>
                  <o:lock v:ext="edit" shapetype="t"/>
                </v:shapetype>
                <v:shape id="Straight Arrow Connector 37" o:spid="_x0000_s1029" type="#_x0000_t32" style="position:absolute;left:1244;top:-146;width:0;height:11429;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" strokecolor="#f79646" strokeweight="2.25pt">
                  <v:stroke startarrow="block" endarrow="block"/>
                </v:shape>
                <v:shape id="_x0000_s1030" type="#_x0000_t202" style="position:absolute;left:889;top:5521;width:4986;height:3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" filled="f">
                  <v:textbox>
                    <w:txbxContent>
                      <w:p w14:paraId="779D5C11" w14:textId="77777777" w:rsidR="00370930" w:rsidRPr="000177B6" w:rsidRDefault="00370930" w:rsidP="00370930">
                        <w:pPr>
                          <w:rPr>
                            <w:color w:val="F79646" w:themeColor="accent6"/>
                            <w:sz w:val="18"/>
                            <w:szCs w:val="18"/>
                          </w:rPr>
                        </w:pPr>
                        <w:r w:rsidRPr="000177B6">
                          <w:rPr>
                            <w:color w:val="F79646" w:themeColor="accent6"/>
                            <w:sz w:val="18"/>
                            <w:szCs w:val="18"/>
                          </w:rPr>
                          <w:t xml:space="preserve">Voltage Step </w:t>
                        </w:r>
                      </w:p>
                    </w:txbxContent>
                  </v:textbox>
                </v:shape>
              </v:group>
            </w:pict>
          </mc:Fallback>
        </mc:AlternateContent>
      </w:r>
      <w:r w:rsidR="009261AD">
        <w:rPr>
          <w:noProof/>
        </w:rPr>
        <w:drawing>
          <wp:anchor distT="0" distB="0" distL="114300" distR="114300" simplePos="0" relativeHeight="252043264" behindDoc="0" locked="0" layoutInCell="1" allowOverlap="1" wp14:anchorId="1DFF4C30" wp14:editId="3C994A5C">
            <wp:simplePos x="0" y="0"/>
            <wp:positionH relativeFrom="column">
              <wp:posOffset>145415</wp:posOffset>
            </wp:positionH>
            <wp:positionV relativeFrom="paragraph">
              <wp:posOffset>690880</wp:posOffset>
            </wp:positionV>
            <wp:extent cx="6419088" cy="3410712"/>
            <wp:effectExtent l="0" t="0" r="127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419088" cy="3410712"/>
                    </a:xfrm>
                    <a:prstGeom prst="rect">
                      <a:avLst/>
                    </a:prstGeom>
                  </pic:spPr>
                </pic:pic>
              </a:graphicData>
            </a:graphic>
            <wp14:sizeRelH relativeFrom="margin">
              <wp14:pctWidth>0</wp14:pctWidth>
            </wp14:sizeRelH>
            <wp14:sizeRelV relativeFrom="margin">
              <wp14:pctHeight>0</wp14:pctHeight>
            </wp14:sizeRelV>
          </wp:anchor>
        </w:drawing>
      </w:r>
      <w:r w:rsidR="00424996">
        <w:rPr>
          <w:noProof/>
        </w:rPr>
        <w:t>On the Conn tool bar to the right, for the Meas(ure) toggle</w:t>
      </w:r>
      <w:r w:rsidR="009261AD">
        <w:rPr>
          <w:noProof/>
        </w:rPr>
        <w:t xml:space="preserve"> CA choose P-P under CA-V, and for the toggle CB choose P-P under CB-V. This will result in a readout of Peak</w:t>
      </w:r>
      <w:r w:rsidR="00E8079A">
        <w:rPr>
          <w:noProof/>
        </w:rPr>
        <w:t>-</w:t>
      </w:r>
      <w:r w:rsidR="009261AD">
        <w:rPr>
          <w:noProof/>
        </w:rPr>
        <w:t>to</w:t>
      </w:r>
      <w:r w:rsidR="00E8079A">
        <w:rPr>
          <w:noProof/>
        </w:rPr>
        <w:t>-</w:t>
      </w:r>
      <w:r w:rsidR="009261AD">
        <w:rPr>
          <w:noProof/>
        </w:rPr>
        <w:t xml:space="preserve">Peak voltages for both CA and CB in the lower left hand corner of the </w:t>
      </w:r>
      <w:r w:rsidR="001855BC">
        <w:rPr>
          <w:noProof/>
        </w:rPr>
        <w:t>oscillo</w:t>
      </w:r>
      <w:r w:rsidR="009261AD">
        <w:rPr>
          <w:noProof/>
        </w:rPr>
        <w:t>scope display (see the figure below).</w:t>
      </w:r>
    </w:p>
    <w:p w14:paraId="48C7FD81" w14:textId="663902C0" w:rsidR="00426F3A" w:rsidRDefault="00426F3A" w:rsidP="00426F3A">
      <w:pPr>
        <w:ind w:left="1080"/>
      </w:pPr>
    </w:p>
    <w:p w14:paraId="3B5529E9" w14:textId="4C8BDCDF" w:rsidR="00426F3A" w:rsidRDefault="00426F3A" w:rsidP="00426F3A">
      <w:pPr>
        <w:ind w:left="1080"/>
      </w:pPr>
    </w:p>
    <w:p w14:paraId="440DADAE" w14:textId="7BF96C3F" w:rsidR="00424996" w:rsidRDefault="00187DF6" w:rsidP="00370930">
      <w:pPr>
        <w:spacing w:after="160"/>
        <w:ind w:left="1080"/>
      </w:pPr>
      <w:r w:rsidRPr="003B6EC9">
        <w:rPr>
          <w:b/>
          <w:bCs/>
        </w:rPr>
        <w:t>Figure</w:t>
      </w:r>
      <w:r w:rsidR="00426F3A" w:rsidRPr="003B6EC9">
        <w:rPr>
          <w:b/>
          <w:bCs/>
        </w:rPr>
        <w:t xml:space="preserve"> 2</w:t>
      </w:r>
      <w:r w:rsidR="003B6EC9">
        <w:t>.</w:t>
      </w:r>
      <w:r w:rsidR="00426F3A">
        <w:t xml:space="preserve"> </w:t>
      </w:r>
      <w:r w:rsidR="00370930">
        <w:t xml:space="preserve">The CB voltage step size (orange curve) is about 0.27 V in this example; a fall of the step occurs around </w:t>
      </w:r>
      <m:oMath>
        <m:r>
          <w:rPr>
            <w:rFonts w:ascii="Cambria Math" w:hAnsi="Cambria Math"/>
          </w:rPr>
          <m:t>t=50 μ</m:t>
        </m:r>
        <m:r>
          <m:rPr>
            <m:sty m:val="p"/>
          </m:rPr>
          <w:rPr>
            <w:rFonts w:ascii="Cambria Math" w:hAnsi="Cambria Math"/>
          </w:rPr>
          <m:t>sec</m:t>
        </m:r>
      </m:oMath>
      <w:r w:rsidR="00370930">
        <w:t>.</w:t>
      </w:r>
    </w:p>
    <w:p w14:paraId="1E4690A3" w14:textId="5122EDE8" w:rsidR="00426F3A" w:rsidRPr="00424996" w:rsidRDefault="00426F3A" w:rsidP="00426F3A">
      <w:pPr>
        <w:spacing w:after="160"/>
        <w:rPr>
          <w:b/>
          <w:bCs/>
        </w:rPr>
      </w:pPr>
      <w:r w:rsidRPr="00424996">
        <w:rPr>
          <w:b/>
          <w:bCs/>
        </w:rPr>
        <w:lastRenderedPageBreak/>
        <w:t>Experimental Measurements</w:t>
      </w:r>
    </w:p>
    <w:p w14:paraId="3A949657" w14:textId="11FCC057" w:rsidR="00A82D01" w:rsidRPr="00A82D01" w:rsidRDefault="00A82D01" w:rsidP="00A82D01">
      <w:pPr>
        <w:pStyle w:val="ListParagraph"/>
        <w:numPr>
          <w:ilvl w:val="0"/>
          <w:numId w:val="250"/>
        </w:numPr>
        <w:spacing w:line="259" w:lineRule="auto"/>
      </w:pPr>
      <w:r>
        <w:t>Read the CH B voltage at the edge of the step by clicking the STOP button at the top of the screen, then clicking on the orange CB-V/Div toggle on the bottom toolbar of the oscilloscope display; then move your cursor and clicking it on the step of the CB voltage just before it falls (orange curve, see the example figure above). If the cursor doesn’t allow you to make that voltage measurement, you could also find its value by just reading the left orange scale on the graph.</w:t>
      </w:r>
      <w:r w:rsidRPr="007E2803">
        <w:t xml:space="preserve"> </w:t>
      </w:r>
      <w:r>
        <w:t xml:space="preserve">Record this value as your experimentally determined inductor step voltage, </w:t>
      </w:r>
      <m:oMath>
        <m:sSub>
          <m:sSubPr>
            <m:ctrlPr>
              <w:rPr>
                <w:rFonts w:ascii="Cambria Math" w:hAnsi="Cambria Math"/>
                <w:i/>
              </w:rPr>
            </m:ctrlPr>
          </m:sSubPr>
          <m:e>
            <m:r>
              <w:rPr>
                <w:rFonts w:ascii="Cambria Math" w:hAnsi="Cambria Math"/>
              </w:rPr>
              <m:t>V</m:t>
            </m:r>
          </m:e>
          <m:sub>
            <m:r>
              <w:rPr>
                <w:rFonts w:ascii="Cambria Math" w:hAnsi="Cambria Math"/>
              </w:rPr>
              <m:t>exp</m:t>
            </m:r>
          </m:sub>
        </m:sSub>
      </m:oMath>
      <w:r>
        <w:rPr>
          <w:rFonts w:eastAsiaTheme="minorEastAsia"/>
        </w:rPr>
        <w:t xml:space="preserve">. </w:t>
      </w:r>
    </w:p>
    <w:p w14:paraId="286B7344" w14:textId="0D529A4D" w:rsidR="00A82D01" w:rsidRDefault="00A82D01" w:rsidP="00A82D01">
      <w:pPr>
        <w:pStyle w:val="ListParagraph"/>
        <w:numPr>
          <w:ilvl w:val="0"/>
          <w:numId w:val="250"/>
        </w:numPr>
        <w:spacing w:line="259" w:lineRule="auto"/>
      </w:pPr>
      <w:r>
        <w:rPr>
          <w:rFonts w:eastAsiaTheme="minorEastAsia"/>
        </w:rPr>
        <w:t xml:space="preserve">Next, read the CH A </w:t>
      </w:r>
      <w:r w:rsidR="004161C9">
        <w:rPr>
          <w:rFonts w:eastAsiaTheme="minorEastAsia"/>
        </w:rPr>
        <w:t>p</w:t>
      </w:r>
      <w:r>
        <w:rPr>
          <w:rFonts w:eastAsiaTheme="minorEastAsia"/>
        </w:rPr>
        <w:t xml:space="preserve">eak to </w:t>
      </w:r>
      <w:r w:rsidR="004161C9">
        <w:rPr>
          <w:rFonts w:eastAsiaTheme="minorEastAsia"/>
        </w:rPr>
        <w:t>p</w:t>
      </w:r>
      <w:r>
        <w:rPr>
          <w:rFonts w:eastAsiaTheme="minorEastAsia"/>
        </w:rPr>
        <w:t xml:space="preserve">eak (P-P) voltage from the bottom left corner of the display (or use the cursor and click the CA V/Div button the bottom of the oscilloscope screen, and measure the voltage change between the highest and lowest values of the input voltage signal CH A); record this as the </w:t>
      </w:r>
      <w:r w:rsidR="00E8079A">
        <w:rPr>
          <w:rFonts w:eastAsiaTheme="minorEastAsia"/>
        </w:rPr>
        <w:t>peak-to-peak</w:t>
      </w:r>
      <w:r>
        <w:rPr>
          <w:rFonts w:eastAsiaTheme="minorEastAsia"/>
        </w:rPr>
        <w:t xml:space="preserve"> </w:t>
      </w:r>
      <w:r w:rsidR="00B15104">
        <w:rPr>
          <w:rFonts w:eastAsiaTheme="minorEastAsia"/>
        </w:rPr>
        <w:t>v</w:t>
      </w:r>
      <w:r>
        <w:rPr>
          <w:rFonts w:eastAsiaTheme="minorEastAsia"/>
        </w:rPr>
        <w:t xml:space="preserve">oltage, </w:t>
      </w:r>
      <m:oMath>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pp</m:t>
            </m:r>
          </m:sub>
        </m:sSub>
      </m:oMath>
      <w:r>
        <w:rPr>
          <w:rFonts w:eastAsiaTheme="minorEastAsia"/>
        </w:rPr>
        <w:t>.</w:t>
      </w:r>
    </w:p>
    <w:p w14:paraId="48828351" w14:textId="733E5D77" w:rsidR="00426F3A" w:rsidRDefault="00426F3A" w:rsidP="00426F3A">
      <w:pPr>
        <w:pStyle w:val="ListParagraph"/>
        <w:numPr>
          <w:ilvl w:val="0"/>
          <w:numId w:val="250"/>
        </w:numPr>
        <w:spacing w:line="259" w:lineRule="auto"/>
      </w:pPr>
      <w:r>
        <w:t>Click the RUN button and repeat the measurement for frequencies of 500 Hz, and 1.0, 2.0, 3.0, and 4.0 kHz. Fill in the Table below.</w:t>
      </w:r>
    </w:p>
    <w:p w14:paraId="51F498E9" w14:textId="1DD06F9C" w:rsidR="00426F3A" w:rsidRDefault="00426F3A" w:rsidP="00426F3A">
      <w:pPr>
        <w:pStyle w:val="ListParagraph"/>
        <w:numPr>
          <w:ilvl w:val="1"/>
          <w:numId w:val="250"/>
        </w:numPr>
        <w:spacing w:line="259" w:lineRule="auto"/>
      </w:pPr>
      <w:r>
        <w:t>Column 1 – Frequency (given)</w:t>
      </w:r>
    </w:p>
    <w:p w14:paraId="2F9AFE5C" w14:textId="3A64A564" w:rsidR="00426F3A" w:rsidRDefault="00426F3A" w:rsidP="00426F3A">
      <w:pPr>
        <w:pStyle w:val="ListParagraph"/>
        <w:numPr>
          <w:ilvl w:val="1"/>
          <w:numId w:val="250"/>
        </w:numPr>
        <w:spacing w:line="259" w:lineRule="auto"/>
      </w:pPr>
      <w:r>
        <w:t>Column 2 – One half of the period</w:t>
      </w:r>
      <w:r w:rsidR="004161C9">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of the triangle wave.</w:t>
      </w:r>
    </w:p>
    <w:p w14:paraId="681CCF7C" w14:textId="41AC764C" w:rsidR="00426F3A" w:rsidRDefault="00426F3A" w:rsidP="00426F3A">
      <w:pPr>
        <w:pStyle w:val="ListParagraph"/>
        <w:numPr>
          <w:ilvl w:val="1"/>
          <w:numId w:val="250"/>
        </w:numPr>
        <w:spacing w:line="259" w:lineRule="auto"/>
      </w:pPr>
      <w:r>
        <w:t xml:space="preserve">Column 3 – Peak to </w:t>
      </w:r>
      <w:r w:rsidR="004161C9">
        <w:t>p</w:t>
      </w:r>
      <w:r>
        <w:t xml:space="preserve">eak </w:t>
      </w:r>
      <w:r w:rsidR="004161C9">
        <w:t>v</w:t>
      </w:r>
      <w:r>
        <w:t>oltage</w:t>
      </w:r>
      <w:r w:rsidR="004161C9">
        <w:t xml:space="preserve"> </w:t>
      </w:r>
      <m:oMath>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pp</m:t>
            </m:r>
          </m:sub>
        </m:sSub>
      </m:oMath>
      <w:r>
        <w:t xml:space="preserve"> supplied by the Channel A source.</w:t>
      </w:r>
    </w:p>
    <w:p w14:paraId="3450AD80" w14:textId="626A8D40" w:rsidR="00426F3A" w:rsidRDefault="00426F3A" w:rsidP="00426F3A">
      <w:pPr>
        <w:pStyle w:val="ListParagraph"/>
        <w:numPr>
          <w:ilvl w:val="1"/>
          <w:numId w:val="250"/>
        </w:numPr>
        <w:spacing w:line="259" w:lineRule="auto"/>
      </w:pPr>
      <w:r>
        <w:t xml:space="preserve">Column 4 – Peak to </w:t>
      </w:r>
      <w:r w:rsidR="004161C9">
        <w:t>p</w:t>
      </w:r>
      <w:r>
        <w:t xml:space="preserve">eak </w:t>
      </w:r>
      <w:r w:rsidR="004161C9">
        <w:t>c</w:t>
      </w:r>
      <w:r>
        <w:t xml:space="preserve">urrent </w:t>
      </w:r>
      <w:bookmarkStart w:id="5" w:name="_Hlk96950342"/>
      <m:oMath>
        <m:r>
          <m:rPr>
            <m:sty m:val="p"/>
          </m:rPr>
          <w:rPr>
            <w:rFonts w:ascii="Cambria Math" w:hAnsi="Cambria Math"/>
          </w:rPr>
          <m:t>Δ</m:t>
        </m:r>
        <m:sSub>
          <m:sSubPr>
            <m:ctrlPr>
              <w:rPr>
                <w:rFonts w:ascii="Cambria Math" w:hAnsi="Cambria Math"/>
                <w:i/>
              </w:rPr>
            </m:ctrlPr>
          </m:sSubPr>
          <m:e>
            <m:r>
              <w:rPr>
                <w:rFonts w:ascii="Cambria Math" w:hAnsi="Cambria Math"/>
              </w:rPr>
              <m:t>I</m:t>
            </m:r>
          </m:e>
          <m:sub>
            <m:r>
              <w:rPr>
                <w:rFonts w:ascii="Cambria Math" w:hAnsi="Cambria Math"/>
              </w:rPr>
              <m:t>pp</m:t>
            </m:r>
          </m:sub>
        </m:sSub>
      </m:oMath>
      <w:r>
        <w:t xml:space="preserve"> </w:t>
      </w:r>
      <w:bookmarkEnd w:id="5"/>
      <w:r>
        <w:t xml:space="preserve">computed from </w:t>
      </w:r>
      <w:r w:rsidR="00E8079A">
        <w:t>Peak-to-Peak</w:t>
      </w:r>
      <w:r>
        <w:t xml:space="preserve"> Voltage and the resistance in series with the inductor.</w:t>
      </w:r>
    </w:p>
    <w:p w14:paraId="161CDF18" w14:textId="0709E318" w:rsidR="00426F3A" w:rsidRDefault="00426F3A" w:rsidP="00426F3A">
      <w:pPr>
        <w:pStyle w:val="ListParagraph"/>
        <w:numPr>
          <w:ilvl w:val="1"/>
          <w:numId w:val="250"/>
        </w:numPr>
        <w:spacing w:line="259" w:lineRule="auto"/>
      </w:pPr>
      <w:r>
        <w:t xml:space="preserve">Column 5 – Rate of change of the current using </w:t>
      </w:r>
      <m:oMath>
        <m:r>
          <m:rPr>
            <m:sty m:val="p"/>
          </m:rPr>
          <w:rPr>
            <w:rFonts w:ascii="Cambria Math" w:hAnsi="Cambria Math"/>
          </w:rPr>
          <m:t>Δ</m:t>
        </m:r>
        <m:sSub>
          <m:sSubPr>
            <m:ctrlPr>
              <w:rPr>
                <w:rFonts w:ascii="Cambria Math" w:hAnsi="Cambria Math"/>
                <w:i/>
              </w:rPr>
            </m:ctrlPr>
          </m:sSubPr>
          <m:e>
            <m:r>
              <w:rPr>
                <w:rFonts w:ascii="Cambria Math" w:hAnsi="Cambria Math"/>
              </w:rPr>
              <m:t>I</m:t>
            </m:r>
          </m:e>
          <m:sub>
            <m:r>
              <w:rPr>
                <w:rFonts w:ascii="Cambria Math" w:hAnsi="Cambria Math"/>
              </w:rPr>
              <m:t>pp</m:t>
            </m:r>
          </m:sub>
        </m:sSub>
      </m:oMath>
      <w:r w:rsidR="001A7D24">
        <w:t xml:space="preserve"> </w:t>
      </w:r>
      <w:r>
        <w:t>divided by half the period.</w:t>
      </w:r>
    </w:p>
    <w:p w14:paraId="6B874C76" w14:textId="5807CA42" w:rsidR="00426F3A" w:rsidRPr="00187DF6" w:rsidRDefault="00426F3A" w:rsidP="00187DF6">
      <w:pPr>
        <w:pStyle w:val="ListParagraph"/>
        <w:numPr>
          <w:ilvl w:val="1"/>
          <w:numId w:val="250"/>
        </w:numPr>
        <w:spacing w:line="259" w:lineRule="auto"/>
        <w:rPr>
          <w:rFonts w:ascii="Calibri" w:eastAsia="Calibri" w:hAnsi="Calibri" w:cs="Times New Roman"/>
        </w:rPr>
      </w:pPr>
      <w:r>
        <w:t>Column 6 –</w:t>
      </w:r>
      <w:r w:rsidR="00A82D01">
        <w:t xml:space="preserve"> Measured CB voltage </w:t>
      </w:r>
      <m:oMath>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exp</m:t>
            </m:r>
          </m:sub>
        </m:sSub>
      </m:oMath>
      <w:r w:rsidR="00A82D01">
        <w:rPr>
          <w:rFonts w:eastAsiaTheme="minorEastAsia"/>
        </w:rPr>
        <w:t xml:space="preserve"> at the point just before the fall of the step</w:t>
      </w:r>
      <w:r w:rsidR="00A82D01">
        <w:t>.</w:t>
      </w:r>
    </w:p>
    <w:p w14:paraId="408D344B" w14:textId="6828A8AC" w:rsidR="00426F3A" w:rsidRDefault="00426F3A" w:rsidP="00426F3A">
      <w:pPr>
        <w:ind w:left="360"/>
      </w:pPr>
      <w:r>
        <w:t>Resistance = _______</w:t>
      </w:r>
      <w:r w:rsidRPr="00E761EB">
        <w:rPr>
          <w:rFonts w:cstheme="minorHAnsi"/>
        </w:rPr>
        <w:t xml:space="preserve"> </w:t>
      </w:r>
      <w:r>
        <w:rPr>
          <w:rFonts w:cstheme="minorHAnsi"/>
        </w:rPr>
        <w:t xml:space="preserve">Ω;  </w:t>
      </w:r>
      <m:oMath>
        <m:r>
          <m:rPr>
            <m:sty m:val="p"/>
          </m:rPr>
          <w:rPr>
            <w:rFonts w:ascii="Cambria Math" w:hAnsi="Cambria Math" w:cstheme="minorHAnsi"/>
          </w:rPr>
          <m:t>Δ</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pp</m:t>
            </m:r>
          </m:sub>
        </m:sSub>
        <m:r>
          <w:rPr>
            <w:rFonts w:ascii="Cambria Math" w:hAnsi="Cambria Math" w:cstheme="minorHAnsi"/>
          </w:rPr>
          <m:t>=</m:t>
        </m:r>
      </m:oMath>
      <w:r>
        <w:t>_______V; Stated inductance</w:t>
      </w:r>
      <w:r w:rsidR="002936CC">
        <w:t xml:space="preserve"> </w:t>
      </w:r>
      <w:r>
        <w:t>=__________H</w:t>
      </w:r>
    </w:p>
    <w:p w14:paraId="041BEA9B" w14:textId="77777777" w:rsidR="00426F3A" w:rsidRPr="00E761EB" w:rsidRDefault="00426F3A" w:rsidP="00426F3A">
      <w:pPr>
        <w:ind w:left="360"/>
      </w:pPr>
    </w:p>
    <w:tbl>
      <w:tblPr>
        <w:tblStyle w:val="TableGrid"/>
        <w:tblW w:w="0" w:type="auto"/>
        <w:tblInd w:w="360" w:type="dxa"/>
        <w:tblLook w:val="04A0" w:firstRow="1" w:lastRow="0" w:firstColumn="1" w:lastColumn="0" w:noHBand="0" w:noVBand="1"/>
      </w:tblPr>
      <w:tblGrid>
        <w:gridCol w:w="1145"/>
        <w:gridCol w:w="1333"/>
        <w:gridCol w:w="1535"/>
        <w:gridCol w:w="1760"/>
        <w:gridCol w:w="880"/>
        <w:gridCol w:w="1100"/>
      </w:tblGrid>
      <w:tr w:rsidR="00426F3A" w14:paraId="6C6F666B" w14:textId="77777777" w:rsidTr="005D0B24">
        <w:tc>
          <w:tcPr>
            <w:tcW w:w="6583" w:type="dxa"/>
            <w:gridSpan w:val="5"/>
            <w:shd w:val="clear" w:color="auto" w:fill="FFFF00"/>
          </w:tcPr>
          <w:p w14:paraId="3E03E91E" w14:textId="77777777" w:rsidR="00426F3A" w:rsidRDefault="00426F3A" w:rsidP="00685F94">
            <w:pPr>
              <w:jc w:val="center"/>
              <w:rPr>
                <w:rFonts w:ascii="Calibri" w:eastAsia="Calibri" w:hAnsi="Calibri" w:cs="Times New Roman"/>
              </w:rPr>
            </w:pPr>
            <w:r>
              <w:t>These five columns are taken from the driving signal</w:t>
            </w:r>
          </w:p>
        </w:tc>
        <w:tc>
          <w:tcPr>
            <w:tcW w:w="1100" w:type="dxa"/>
          </w:tcPr>
          <w:p w14:paraId="3712EF34" w14:textId="77777777" w:rsidR="00426F3A" w:rsidRDefault="00426F3A" w:rsidP="00745961">
            <w:pPr>
              <w:rPr>
                <w:rFonts w:ascii="Calibri" w:eastAsia="Calibri" w:hAnsi="Calibri" w:cs="Times New Roman"/>
              </w:rPr>
            </w:pPr>
          </w:p>
        </w:tc>
      </w:tr>
      <w:tr w:rsidR="00426F3A" w14:paraId="11843821" w14:textId="77777777" w:rsidTr="005D0B24">
        <w:tc>
          <w:tcPr>
            <w:tcW w:w="1075" w:type="dxa"/>
            <w:shd w:val="clear" w:color="auto" w:fill="FFFF00"/>
          </w:tcPr>
          <w:p w14:paraId="08B9107C" w14:textId="77777777" w:rsidR="00426F3A" w:rsidRDefault="00426F3A" w:rsidP="00685F94">
            <w:pPr>
              <w:jc w:val="center"/>
            </w:pPr>
            <w:r>
              <w:t>Frequency</w:t>
            </w:r>
          </w:p>
          <w:p w14:paraId="3EBA1108" w14:textId="77777777" w:rsidR="00426F3A" w:rsidRDefault="00426F3A" w:rsidP="00685F94">
            <w:pPr>
              <w:jc w:val="center"/>
            </w:pPr>
            <w:r>
              <w:t>(Hz)</w:t>
            </w:r>
          </w:p>
        </w:tc>
        <w:tc>
          <w:tcPr>
            <w:tcW w:w="1333" w:type="dxa"/>
            <w:shd w:val="clear" w:color="auto" w:fill="FFFF00"/>
          </w:tcPr>
          <w:p w14:paraId="45C6B6F4" w14:textId="2046C17C" w:rsidR="004161C9" w:rsidRDefault="00D746C3" w:rsidP="00AA0A9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1/2</m:t>
                    </m:r>
                  </m:sub>
                </m:sSub>
              </m:oMath>
            </m:oMathPara>
          </w:p>
          <w:p w14:paraId="032C2B4A" w14:textId="102363DE" w:rsidR="00426F3A" w:rsidRDefault="00AA0A9B" w:rsidP="00AA0A9B">
            <w:pPr>
              <w:jc w:val="center"/>
            </w:pPr>
            <w:r>
              <w:t>(=</w:t>
            </w:r>
            <w:r w:rsidR="005D0B24">
              <w:t xml:space="preserve"> </w:t>
            </w:r>
            <w:r w:rsidR="00426F3A">
              <w:t>Period/2</w:t>
            </w:r>
            <w:r>
              <w:t>)</w:t>
            </w:r>
          </w:p>
          <w:p w14:paraId="50855F05" w14:textId="77777777" w:rsidR="00426F3A" w:rsidRDefault="00426F3A" w:rsidP="00685F94">
            <w:pPr>
              <w:jc w:val="center"/>
            </w:pPr>
            <w:r>
              <w:t>(s)</w:t>
            </w:r>
          </w:p>
        </w:tc>
        <w:tc>
          <w:tcPr>
            <w:tcW w:w="1535" w:type="dxa"/>
            <w:shd w:val="clear" w:color="auto" w:fill="FFFF00"/>
          </w:tcPr>
          <w:p w14:paraId="2A7B37DC" w14:textId="77777777" w:rsidR="00AA0A9B" w:rsidRPr="00AA0A9B" w:rsidRDefault="00426F3A" w:rsidP="00685F94">
            <w:pPr>
              <w:jc w:val="center"/>
              <w:rPr>
                <w:rFonts w:eastAsiaTheme="minorEastAsia"/>
              </w:rPr>
            </w:pPr>
            <m:oMathPara>
              <m:oMath>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pp</m:t>
                    </m:r>
                  </m:sub>
                </m:sSub>
              </m:oMath>
            </m:oMathPara>
          </w:p>
          <w:p w14:paraId="279B11F2" w14:textId="23C5AAFC" w:rsidR="00426F3A" w:rsidRPr="00AA0A9B" w:rsidRDefault="00AA0A9B" w:rsidP="00685F94">
            <w:pPr>
              <w:jc w:val="center"/>
              <w:rPr>
                <w:rFonts w:eastAsiaTheme="minorEastAsia"/>
              </w:rPr>
            </w:pPr>
            <w:r>
              <w:t>(=</w:t>
            </w:r>
            <w:r w:rsidR="005D0B24">
              <w:t xml:space="preserve"> </w:t>
            </w:r>
            <w:r w:rsidR="004161C9">
              <w:t>p</w:t>
            </w:r>
            <w:r w:rsidR="00426F3A">
              <w:t xml:space="preserve">k to </w:t>
            </w:r>
            <w:r w:rsidR="004161C9">
              <w:t>p</w:t>
            </w:r>
            <w:r w:rsidR="00426F3A">
              <w:t>k Ch A Voltage</w:t>
            </w:r>
            <w:r>
              <w:t>)</w:t>
            </w:r>
          </w:p>
          <w:p w14:paraId="030C3434" w14:textId="77777777" w:rsidR="00426F3A" w:rsidRDefault="00426F3A" w:rsidP="00685F94">
            <w:pPr>
              <w:jc w:val="center"/>
            </w:pPr>
            <w:r>
              <w:t>(V)</w:t>
            </w:r>
          </w:p>
        </w:tc>
        <w:tc>
          <w:tcPr>
            <w:tcW w:w="1760" w:type="dxa"/>
            <w:shd w:val="clear" w:color="auto" w:fill="FFFF00"/>
          </w:tcPr>
          <w:p w14:paraId="562D6377" w14:textId="77777777" w:rsidR="00AA0A9B" w:rsidRPr="00AA0A9B" w:rsidRDefault="00426F3A" w:rsidP="00685F94">
            <w:pPr>
              <w:jc w:val="center"/>
              <w:rPr>
                <w:rFonts w:eastAsiaTheme="minorEastAsia"/>
              </w:rPr>
            </w:pPr>
            <m:oMathPara>
              <m:oMath>
                <m:r>
                  <m:rPr>
                    <m:sty m:val="p"/>
                  </m:rPr>
                  <w:rPr>
                    <w:rFonts w:ascii="Cambria Math" w:hAnsi="Cambria Math"/>
                  </w:rPr>
                  <m:t>Δ</m:t>
                </m:r>
                <m:sSub>
                  <m:sSubPr>
                    <m:ctrlPr>
                      <w:rPr>
                        <w:rFonts w:ascii="Cambria Math" w:hAnsi="Cambria Math"/>
                        <w:i/>
                      </w:rPr>
                    </m:ctrlPr>
                  </m:sSubPr>
                  <m:e>
                    <m:r>
                      <w:rPr>
                        <w:rFonts w:ascii="Cambria Math" w:hAnsi="Cambria Math"/>
                      </w:rPr>
                      <m:t>I</m:t>
                    </m:r>
                  </m:e>
                  <m:sub>
                    <m:r>
                      <w:rPr>
                        <w:rFonts w:ascii="Cambria Math" w:hAnsi="Cambria Math"/>
                      </w:rPr>
                      <m:t>pp</m:t>
                    </m:r>
                  </m:sub>
                </m:sSub>
              </m:oMath>
            </m:oMathPara>
          </w:p>
          <w:p w14:paraId="063B66B7" w14:textId="3D99F3DE" w:rsidR="00426F3A" w:rsidRPr="00AA0A9B" w:rsidRDefault="00426F3A" w:rsidP="00685F94">
            <w:pPr>
              <w:jc w:val="center"/>
              <w:rPr>
                <w:rFonts w:eastAsiaTheme="minorEastAsia"/>
              </w:rPr>
            </w:pPr>
            <w:r>
              <w:t xml:space="preserve">(computed from </w:t>
            </w:r>
            <m:oMath>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pp</m:t>
                  </m:r>
                </m:sub>
              </m:sSub>
              <m:r>
                <w:rPr>
                  <w:rFonts w:ascii="Cambria Math" w:hAnsi="Cambria Math"/>
                </w:rPr>
                <m:t>/R</m:t>
              </m:r>
            </m:oMath>
            <w:r>
              <w:t>)</w:t>
            </w:r>
          </w:p>
          <w:p w14:paraId="2FE03A53" w14:textId="77777777" w:rsidR="00426F3A" w:rsidRDefault="00426F3A" w:rsidP="00685F94">
            <w:pPr>
              <w:jc w:val="center"/>
            </w:pPr>
            <w:r>
              <w:t>(A)</w:t>
            </w:r>
          </w:p>
        </w:tc>
        <w:tc>
          <w:tcPr>
            <w:tcW w:w="880" w:type="dxa"/>
            <w:shd w:val="clear" w:color="auto" w:fill="FFFF00"/>
          </w:tcPr>
          <w:p w14:paraId="63291442" w14:textId="77777777" w:rsidR="00426F3A" w:rsidRPr="00A40E42" w:rsidRDefault="00D746C3" w:rsidP="00685F94">
            <w:pPr>
              <w:jc w:val="center"/>
              <w:rPr>
                <w:rFonts w:eastAsiaTheme="minorEastAsia"/>
              </w:rPr>
            </w:pPr>
            <m:oMathPara>
              <m:oMath>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I</m:t>
                        </m:r>
                      </m:e>
                      <m:sub>
                        <m:r>
                          <w:rPr>
                            <w:rFonts w:ascii="Cambria Math" w:hAnsi="Cambria Math"/>
                          </w:rPr>
                          <m:t>pp</m:t>
                        </m:r>
                      </m:sub>
                    </m:sSub>
                  </m:num>
                  <m:den>
                    <m:sSub>
                      <m:sSubPr>
                        <m:ctrlPr>
                          <w:rPr>
                            <w:rFonts w:ascii="Cambria Math" w:hAnsi="Cambria Math"/>
                            <w:i/>
                          </w:rPr>
                        </m:ctrlPr>
                      </m:sSubPr>
                      <m:e>
                        <m:r>
                          <w:rPr>
                            <w:rFonts w:ascii="Cambria Math" w:hAnsi="Cambria Math"/>
                          </w:rPr>
                          <m:t>T</m:t>
                        </m:r>
                      </m:e>
                      <m:sub>
                        <m:f>
                          <m:fPr>
                            <m:ctrlPr>
                              <w:rPr>
                                <w:rFonts w:ascii="Cambria Math" w:hAnsi="Cambria Math"/>
                                <w:i/>
                              </w:rPr>
                            </m:ctrlPr>
                          </m:fPr>
                          <m:num>
                            <m:r>
                              <w:rPr>
                                <w:rFonts w:ascii="Cambria Math" w:hAnsi="Cambria Math"/>
                              </w:rPr>
                              <m:t>1</m:t>
                            </m:r>
                          </m:num>
                          <m:den>
                            <m:r>
                              <w:rPr>
                                <w:rFonts w:ascii="Cambria Math" w:hAnsi="Cambria Math"/>
                              </w:rPr>
                              <m:t>2</m:t>
                            </m:r>
                          </m:den>
                        </m:f>
                      </m:sub>
                    </m:sSub>
                  </m:den>
                </m:f>
              </m:oMath>
            </m:oMathPara>
          </w:p>
          <w:p w14:paraId="482A4355" w14:textId="158EDB27" w:rsidR="00A40E42" w:rsidRDefault="00A40E42" w:rsidP="00685F94">
            <w:pPr>
              <w:jc w:val="center"/>
            </w:pPr>
            <w:r>
              <w:rPr>
                <w:rFonts w:eastAsiaTheme="minorEastAsia"/>
              </w:rPr>
              <w:t>(A/s)</w:t>
            </w:r>
          </w:p>
        </w:tc>
        <w:tc>
          <w:tcPr>
            <w:tcW w:w="1100" w:type="dxa"/>
          </w:tcPr>
          <w:p w14:paraId="1865DF86" w14:textId="7EDA541F" w:rsidR="00426F3A" w:rsidRPr="00D616FF" w:rsidRDefault="00D746C3" w:rsidP="00685F94">
            <w:pPr>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exp</m:t>
                    </m:r>
                  </m:sub>
                </m:sSub>
              </m:oMath>
            </m:oMathPara>
          </w:p>
          <w:p w14:paraId="173CC5FD" w14:textId="77777777" w:rsidR="00426F3A" w:rsidRPr="00AA0A9B" w:rsidRDefault="00426F3A" w:rsidP="00685F94">
            <w:pPr>
              <w:jc w:val="center"/>
              <w:rPr>
                <w:rFonts w:eastAsia="Calibri" w:cs="Times New Roman"/>
              </w:rPr>
            </w:pPr>
            <w:r w:rsidRPr="00AA0A9B">
              <w:rPr>
                <w:rFonts w:eastAsia="Calibri" w:cs="Times New Roman"/>
              </w:rPr>
              <w:t>(V)</w:t>
            </w:r>
          </w:p>
        </w:tc>
      </w:tr>
      <w:tr w:rsidR="00426F3A" w14:paraId="79337A9A" w14:textId="77777777" w:rsidTr="005D0B24">
        <w:tc>
          <w:tcPr>
            <w:tcW w:w="1075" w:type="dxa"/>
          </w:tcPr>
          <w:p w14:paraId="377AD564" w14:textId="6885172C" w:rsidR="00426F3A" w:rsidRDefault="00426F3A" w:rsidP="00E60CFD">
            <w:r>
              <w:t>5000</w:t>
            </w:r>
          </w:p>
        </w:tc>
        <w:tc>
          <w:tcPr>
            <w:tcW w:w="1333" w:type="dxa"/>
          </w:tcPr>
          <w:p w14:paraId="7E5935E4" w14:textId="77777777" w:rsidR="00426F3A" w:rsidRDefault="00426F3A" w:rsidP="00745961"/>
        </w:tc>
        <w:tc>
          <w:tcPr>
            <w:tcW w:w="1535" w:type="dxa"/>
          </w:tcPr>
          <w:p w14:paraId="3F75607E" w14:textId="77777777" w:rsidR="00426F3A" w:rsidRDefault="00426F3A" w:rsidP="00745961"/>
        </w:tc>
        <w:tc>
          <w:tcPr>
            <w:tcW w:w="1760" w:type="dxa"/>
          </w:tcPr>
          <w:p w14:paraId="15039492" w14:textId="77777777" w:rsidR="00426F3A" w:rsidRDefault="00426F3A" w:rsidP="00745961"/>
        </w:tc>
        <w:tc>
          <w:tcPr>
            <w:tcW w:w="880" w:type="dxa"/>
          </w:tcPr>
          <w:p w14:paraId="456773DD" w14:textId="77777777" w:rsidR="00426F3A" w:rsidRDefault="00426F3A" w:rsidP="00745961">
            <w:pPr>
              <w:rPr>
                <w:rFonts w:ascii="Calibri" w:eastAsia="Calibri" w:hAnsi="Calibri" w:cs="Times New Roman"/>
              </w:rPr>
            </w:pPr>
          </w:p>
        </w:tc>
        <w:tc>
          <w:tcPr>
            <w:tcW w:w="1100" w:type="dxa"/>
          </w:tcPr>
          <w:p w14:paraId="2CD4C26C" w14:textId="77777777" w:rsidR="00426F3A" w:rsidRDefault="00426F3A" w:rsidP="00745961">
            <w:pPr>
              <w:rPr>
                <w:rFonts w:ascii="Calibri" w:eastAsia="Calibri" w:hAnsi="Calibri" w:cs="Times New Roman"/>
              </w:rPr>
            </w:pPr>
          </w:p>
        </w:tc>
      </w:tr>
      <w:tr w:rsidR="00426F3A" w14:paraId="3A2904AC" w14:textId="77777777" w:rsidTr="005D0B24">
        <w:tc>
          <w:tcPr>
            <w:tcW w:w="1075" w:type="dxa"/>
          </w:tcPr>
          <w:p w14:paraId="0423C03A" w14:textId="54D6E77F" w:rsidR="00426F3A" w:rsidRDefault="00426F3A" w:rsidP="00E60CFD">
            <w:r>
              <w:t>500</w:t>
            </w:r>
          </w:p>
        </w:tc>
        <w:tc>
          <w:tcPr>
            <w:tcW w:w="1333" w:type="dxa"/>
          </w:tcPr>
          <w:p w14:paraId="6A921BED" w14:textId="77777777" w:rsidR="00426F3A" w:rsidRDefault="00426F3A" w:rsidP="00745961"/>
        </w:tc>
        <w:tc>
          <w:tcPr>
            <w:tcW w:w="1535" w:type="dxa"/>
          </w:tcPr>
          <w:p w14:paraId="02464F68" w14:textId="77777777" w:rsidR="00426F3A" w:rsidRDefault="00426F3A" w:rsidP="00745961"/>
        </w:tc>
        <w:tc>
          <w:tcPr>
            <w:tcW w:w="1760" w:type="dxa"/>
          </w:tcPr>
          <w:p w14:paraId="5E61095E" w14:textId="77777777" w:rsidR="00426F3A" w:rsidRDefault="00426F3A" w:rsidP="00745961"/>
        </w:tc>
        <w:tc>
          <w:tcPr>
            <w:tcW w:w="880" w:type="dxa"/>
          </w:tcPr>
          <w:p w14:paraId="4BB14B05" w14:textId="77777777" w:rsidR="00426F3A" w:rsidRDefault="00426F3A" w:rsidP="00745961"/>
        </w:tc>
        <w:tc>
          <w:tcPr>
            <w:tcW w:w="1100" w:type="dxa"/>
          </w:tcPr>
          <w:p w14:paraId="6B97D090" w14:textId="77777777" w:rsidR="00426F3A" w:rsidRDefault="00426F3A" w:rsidP="00745961"/>
        </w:tc>
      </w:tr>
      <w:tr w:rsidR="00426F3A" w14:paraId="0A83F536" w14:textId="77777777" w:rsidTr="005D0B24">
        <w:tc>
          <w:tcPr>
            <w:tcW w:w="1075" w:type="dxa"/>
          </w:tcPr>
          <w:p w14:paraId="1FB3A0BA" w14:textId="537BDE49" w:rsidR="00426F3A" w:rsidRDefault="00426F3A" w:rsidP="00E60CFD">
            <w:r>
              <w:t>1000</w:t>
            </w:r>
          </w:p>
        </w:tc>
        <w:tc>
          <w:tcPr>
            <w:tcW w:w="1333" w:type="dxa"/>
          </w:tcPr>
          <w:p w14:paraId="4929BFC9" w14:textId="77777777" w:rsidR="00426F3A" w:rsidRDefault="00426F3A" w:rsidP="00745961"/>
        </w:tc>
        <w:tc>
          <w:tcPr>
            <w:tcW w:w="1535" w:type="dxa"/>
          </w:tcPr>
          <w:p w14:paraId="61AF4F0B" w14:textId="77777777" w:rsidR="00426F3A" w:rsidRDefault="00426F3A" w:rsidP="00745961"/>
        </w:tc>
        <w:tc>
          <w:tcPr>
            <w:tcW w:w="1760" w:type="dxa"/>
          </w:tcPr>
          <w:p w14:paraId="1D784EB6" w14:textId="77777777" w:rsidR="00426F3A" w:rsidRDefault="00426F3A" w:rsidP="00745961"/>
        </w:tc>
        <w:tc>
          <w:tcPr>
            <w:tcW w:w="880" w:type="dxa"/>
          </w:tcPr>
          <w:p w14:paraId="2B705D4E" w14:textId="77777777" w:rsidR="00426F3A" w:rsidRDefault="00426F3A" w:rsidP="00745961"/>
        </w:tc>
        <w:tc>
          <w:tcPr>
            <w:tcW w:w="1100" w:type="dxa"/>
          </w:tcPr>
          <w:p w14:paraId="10B8543A" w14:textId="77777777" w:rsidR="00426F3A" w:rsidRDefault="00426F3A" w:rsidP="00745961"/>
        </w:tc>
      </w:tr>
      <w:tr w:rsidR="00426F3A" w14:paraId="119E1F8A" w14:textId="77777777" w:rsidTr="005D0B24">
        <w:tc>
          <w:tcPr>
            <w:tcW w:w="1075" w:type="dxa"/>
          </w:tcPr>
          <w:p w14:paraId="03056652" w14:textId="520B669E" w:rsidR="00426F3A" w:rsidRDefault="00426F3A" w:rsidP="00E60CFD">
            <w:r>
              <w:t>2000</w:t>
            </w:r>
          </w:p>
        </w:tc>
        <w:tc>
          <w:tcPr>
            <w:tcW w:w="1333" w:type="dxa"/>
          </w:tcPr>
          <w:p w14:paraId="0133189B" w14:textId="77777777" w:rsidR="00426F3A" w:rsidRDefault="00426F3A" w:rsidP="00745961"/>
        </w:tc>
        <w:tc>
          <w:tcPr>
            <w:tcW w:w="1535" w:type="dxa"/>
          </w:tcPr>
          <w:p w14:paraId="2043AA5C" w14:textId="77777777" w:rsidR="00426F3A" w:rsidRDefault="00426F3A" w:rsidP="00745961"/>
        </w:tc>
        <w:tc>
          <w:tcPr>
            <w:tcW w:w="1760" w:type="dxa"/>
          </w:tcPr>
          <w:p w14:paraId="5EEB50CC" w14:textId="77777777" w:rsidR="00426F3A" w:rsidRDefault="00426F3A" w:rsidP="00745961"/>
        </w:tc>
        <w:tc>
          <w:tcPr>
            <w:tcW w:w="880" w:type="dxa"/>
          </w:tcPr>
          <w:p w14:paraId="048796D0" w14:textId="77777777" w:rsidR="00426F3A" w:rsidRDefault="00426F3A" w:rsidP="00745961"/>
        </w:tc>
        <w:tc>
          <w:tcPr>
            <w:tcW w:w="1100" w:type="dxa"/>
          </w:tcPr>
          <w:p w14:paraId="60B16C8C" w14:textId="77777777" w:rsidR="00426F3A" w:rsidRDefault="00426F3A" w:rsidP="00745961"/>
        </w:tc>
      </w:tr>
      <w:tr w:rsidR="00426F3A" w14:paraId="6A4E95A2" w14:textId="77777777" w:rsidTr="005D0B24">
        <w:tc>
          <w:tcPr>
            <w:tcW w:w="1075" w:type="dxa"/>
          </w:tcPr>
          <w:p w14:paraId="1C46B6C5" w14:textId="1A6C9BE9" w:rsidR="00426F3A" w:rsidRDefault="00426F3A" w:rsidP="00E60CFD">
            <w:r>
              <w:t>3000</w:t>
            </w:r>
          </w:p>
        </w:tc>
        <w:tc>
          <w:tcPr>
            <w:tcW w:w="1333" w:type="dxa"/>
          </w:tcPr>
          <w:p w14:paraId="5FDE6F51" w14:textId="77777777" w:rsidR="00426F3A" w:rsidRDefault="00426F3A" w:rsidP="00745961"/>
        </w:tc>
        <w:tc>
          <w:tcPr>
            <w:tcW w:w="1535" w:type="dxa"/>
          </w:tcPr>
          <w:p w14:paraId="736168C3" w14:textId="77777777" w:rsidR="00426F3A" w:rsidRDefault="00426F3A" w:rsidP="00745961"/>
        </w:tc>
        <w:tc>
          <w:tcPr>
            <w:tcW w:w="1760" w:type="dxa"/>
          </w:tcPr>
          <w:p w14:paraId="7AFD0815" w14:textId="77777777" w:rsidR="00426F3A" w:rsidRDefault="00426F3A" w:rsidP="00745961"/>
        </w:tc>
        <w:tc>
          <w:tcPr>
            <w:tcW w:w="880" w:type="dxa"/>
          </w:tcPr>
          <w:p w14:paraId="582C0896" w14:textId="77777777" w:rsidR="00426F3A" w:rsidRDefault="00426F3A" w:rsidP="00745961"/>
        </w:tc>
        <w:tc>
          <w:tcPr>
            <w:tcW w:w="1100" w:type="dxa"/>
          </w:tcPr>
          <w:p w14:paraId="2C523F2E" w14:textId="77777777" w:rsidR="00426F3A" w:rsidRDefault="00426F3A" w:rsidP="00745961"/>
        </w:tc>
      </w:tr>
      <w:tr w:rsidR="00426F3A" w14:paraId="3D1F9C3F" w14:textId="77777777" w:rsidTr="005D0B24">
        <w:tc>
          <w:tcPr>
            <w:tcW w:w="1075" w:type="dxa"/>
          </w:tcPr>
          <w:p w14:paraId="264DB8F8" w14:textId="53A5EB52" w:rsidR="00426F3A" w:rsidRDefault="00426F3A" w:rsidP="00E60CFD">
            <w:r>
              <w:t>4000</w:t>
            </w:r>
          </w:p>
        </w:tc>
        <w:tc>
          <w:tcPr>
            <w:tcW w:w="1333" w:type="dxa"/>
          </w:tcPr>
          <w:p w14:paraId="0EBDBB1E" w14:textId="77777777" w:rsidR="00426F3A" w:rsidRDefault="00426F3A" w:rsidP="00745961"/>
        </w:tc>
        <w:tc>
          <w:tcPr>
            <w:tcW w:w="1535" w:type="dxa"/>
          </w:tcPr>
          <w:p w14:paraId="1FC02A25" w14:textId="77777777" w:rsidR="00426F3A" w:rsidRDefault="00426F3A" w:rsidP="00745961"/>
        </w:tc>
        <w:tc>
          <w:tcPr>
            <w:tcW w:w="1760" w:type="dxa"/>
          </w:tcPr>
          <w:p w14:paraId="2A1D826B" w14:textId="77777777" w:rsidR="00426F3A" w:rsidRDefault="00426F3A" w:rsidP="00745961"/>
        </w:tc>
        <w:tc>
          <w:tcPr>
            <w:tcW w:w="880" w:type="dxa"/>
          </w:tcPr>
          <w:p w14:paraId="49210675" w14:textId="77777777" w:rsidR="00426F3A" w:rsidRDefault="00426F3A" w:rsidP="00745961"/>
        </w:tc>
        <w:tc>
          <w:tcPr>
            <w:tcW w:w="1100" w:type="dxa"/>
          </w:tcPr>
          <w:p w14:paraId="13018A34" w14:textId="77777777" w:rsidR="00426F3A" w:rsidRDefault="00426F3A" w:rsidP="00745961"/>
        </w:tc>
      </w:tr>
    </w:tbl>
    <w:p w14:paraId="78101CB0" w14:textId="77777777" w:rsidR="00426F3A" w:rsidRDefault="00426F3A" w:rsidP="00A82D01"/>
    <w:p w14:paraId="1D29924A" w14:textId="4CB5DD47" w:rsidR="00426F3A" w:rsidRDefault="00724D71" w:rsidP="00426F3A">
      <w:pPr>
        <w:pStyle w:val="ListParagraph"/>
        <w:numPr>
          <w:ilvl w:val="1"/>
          <w:numId w:val="250"/>
        </w:numPr>
        <w:spacing w:line="259" w:lineRule="auto"/>
      </w:pPr>
      <w:r>
        <w:t>Use the File menu to Save to CSV the Curve data from one of your frequencies. Import into a plotting program (e.g. – Excel).</w:t>
      </w:r>
      <w:r w:rsidR="00426F3A">
        <w:t xml:space="preserve"> </w:t>
      </w:r>
    </w:p>
    <w:p w14:paraId="7F11A020" w14:textId="77F6DBE9" w:rsidR="00426F3A" w:rsidRDefault="00DA6B34" w:rsidP="00426F3A">
      <w:pPr>
        <w:pStyle w:val="ListParagraph"/>
        <w:numPr>
          <w:ilvl w:val="0"/>
          <w:numId w:val="250"/>
        </w:numPr>
        <w:spacing w:line="259" w:lineRule="auto"/>
      </w:pPr>
      <w:bookmarkStart w:id="6" w:name="_GoBack"/>
      <w:r>
        <w:rPr>
          <w:noProof/>
        </w:rPr>
        <w:lastRenderedPageBreak/>
        <w:drawing>
          <wp:anchor distT="0" distB="0" distL="114300" distR="114300" simplePos="0" relativeHeight="252053504" behindDoc="1" locked="0" layoutInCell="1" allowOverlap="1" wp14:anchorId="7E854F09" wp14:editId="4269F291">
            <wp:simplePos x="0" y="0"/>
            <wp:positionH relativeFrom="column">
              <wp:posOffset>155386</wp:posOffset>
            </wp:positionH>
            <wp:positionV relativeFrom="paragraph">
              <wp:posOffset>298112</wp:posOffset>
            </wp:positionV>
            <wp:extent cx="5943600" cy="1657985"/>
            <wp:effectExtent l="0" t="0" r="0" b="5715"/>
            <wp:wrapTight wrapText="bothSides">
              <wp:wrapPolygon edited="0">
                <wp:start x="0" y="0"/>
                <wp:lineTo x="0" y="21509"/>
                <wp:lineTo x="21554" y="21509"/>
                <wp:lineTo x="21554"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hysicslabthing.csv - Excel 3_1_2024 1_29_15 P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1657985"/>
                    </a:xfrm>
                    <a:prstGeom prst="rect">
                      <a:avLst/>
                    </a:prstGeom>
                  </pic:spPr>
                </pic:pic>
              </a:graphicData>
            </a:graphic>
            <wp14:sizeRelH relativeFrom="page">
              <wp14:pctWidth>0</wp14:pctWidth>
            </wp14:sizeRelH>
            <wp14:sizeRelV relativeFrom="page">
              <wp14:pctHeight>0</wp14:pctHeight>
            </wp14:sizeRelV>
          </wp:anchor>
        </w:drawing>
      </w:r>
      <w:bookmarkEnd w:id="6"/>
      <w:r w:rsidR="00426F3A">
        <w:t>Insert your plot of the example CB V scan vs time here.</w:t>
      </w:r>
    </w:p>
    <w:p w14:paraId="3C08C937" w14:textId="3460EFD9" w:rsidR="00426F3A" w:rsidRDefault="00426F3A" w:rsidP="00426F3A"/>
    <w:p w14:paraId="2017B690" w14:textId="72740241" w:rsidR="00426F3A" w:rsidRDefault="00426F3A" w:rsidP="00426F3A">
      <w:pPr>
        <w:pStyle w:val="ListParagraph"/>
        <w:numPr>
          <w:ilvl w:val="0"/>
          <w:numId w:val="250"/>
        </w:numPr>
        <w:spacing w:line="259" w:lineRule="auto"/>
      </w:pPr>
      <w:r>
        <w:t xml:space="preserve">Plot </w:t>
      </w:r>
      <m:oMath>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exp</m:t>
            </m:r>
          </m:sub>
        </m:sSub>
      </m:oMath>
      <w:r w:rsidR="00447D77">
        <w:t xml:space="preserve"> </w:t>
      </w:r>
      <w:r>
        <w:t>as a function of</w:t>
      </w:r>
      <w:r w:rsidR="00447D77">
        <w:t xml:space="preserve"> </w:t>
      </w:r>
      <w:r>
        <w:t xml:space="preserve"> </w:t>
      </w:r>
      <m:oMath>
        <m:sSub>
          <m:sSubPr>
            <m:ctrlPr>
              <w:rPr>
                <w:rFonts w:ascii="Cambria Math" w:hAnsi="Cambria Math"/>
                <w:i/>
              </w:rPr>
            </m:ctrlPr>
          </m:sSubPr>
          <m:e>
            <m:r>
              <m:rPr>
                <m:sty m:val="p"/>
              </m:rPr>
              <w:rPr>
                <w:rFonts w:ascii="Cambria Math" w:hAnsi="Cambria Math"/>
              </w:rPr>
              <m:t>Δ</m:t>
            </m:r>
            <m:sSub>
              <m:sSubPr>
                <m:ctrlPr>
                  <w:rPr>
                    <w:rFonts w:ascii="Cambria Math" w:hAnsi="Cambria Math"/>
                    <w:i/>
                  </w:rPr>
                </m:ctrlPr>
              </m:sSubPr>
              <m:e>
                <m:r>
                  <w:rPr>
                    <w:rFonts w:ascii="Cambria Math" w:hAnsi="Cambria Math"/>
                  </w:rPr>
                  <m:t>I</m:t>
                </m:r>
              </m:e>
              <m:sub>
                <m:r>
                  <w:rPr>
                    <w:rFonts w:ascii="Cambria Math" w:hAnsi="Cambria Math"/>
                  </w:rPr>
                  <m:t>pp</m:t>
                </m:r>
              </m:sub>
            </m:sSub>
            <m:r>
              <w:rPr>
                <w:rFonts w:ascii="Cambria Math" w:hAnsi="Cambria Math"/>
              </w:rPr>
              <m:t>/T</m:t>
            </m:r>
          </m:e>
          <m:sub>
            <m:f>
              <m:fPr>
                <m:ctrlPr>
                  <w:rPr>
                    <w:rFonts w:ascii="Cambria Math" w:hAnsi="Cambria Math"/>
                    <w:i/>
                  </w:rPr>
                </m:ctrlPr>
              </m:fPr>
              <m:num>
                <m:r>
                  <w:rPr>
                    <w:rFonts w:ascii="Cambria Math" w:hAnsi="Cambria Math"/>
                  </w:rPr>
                  <m:t>1</m:t>
                </m:r>
              </m:num>
              <m:den>
                <m:r>
                  <w:rPr>
                    <w:rFonts w:ascii="Cambria Math" w:hAnsi="Cambria Math"/>
                  </w:rPr>
                  <m:t>2</m:t>
                </m:r>
              </m:den>
            </m:f>
          </m:sub>
        </m:sSub>
      </m:oMath>
      <w:r>
        <w:t xml:space="preserve"> here. </w:t>
      </w:r>
    </w:p>
    <w:p w14:paraId="1D7CDA65" w14:textId="7328355F" w:rsidR="00426F3A" w:rsidRDefault="00DA6B34" w:rsidP="00426F3A">
      <w:r>
        <w:rPr>
          <w:noProof/>
        </w:rPr>
        <w:drawing>
          <wp:inline distT="0" distB="0" distL="0" distR="0" wp14:anchorId="5FAB5BEB" wp14:editId="226744A4">
            <wp:extent cx="5943600" cy="379349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ysicslabthing.csv - Excel 3_1_2024 1_29_26 P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3793490"/>
                    </a:xfrm>
                    <a:prstGeom prst="rect">
                      <a:avLst/>
                    </a:prstGeom>
                  </pic:spPr>
                </pic:pic>
              </a:graphicData>
            </a:graphic>
          </wp:inline>
        </w:drawing>
      </w:r>
    </w:p>
    <w:p w14:paraId="6894735F" w14:textId="161FF0DB" w:rsidR="00DA6B34" w:rsidRDefault="00DA6B34" w:rsidP="00426F3A">
      <w:r>
        <w:t xml:space="preserve">Plot from Matthew </w:t>
      </w:r>
      <w:proofErr w:type="spellStart"/>
      <w:r>
        <w:t>Ricobonno</w:t>
      </w:r>
      <w:proofErr w:type="spellEnd"/>
    </w:p>
    <w:p w14:paraId="5034AC93" w14:textId="2D7B4B4B" w:rsidR="00A82D01" w:rsidRPr="00ED5DE3" w:rsidRDefault="00A82D01" w:rsidP="00A82D01">
      <w:pPr>
        <w:pStyle w:val="ListParagraph"/>
        <w:numPr>
          <w:ilvl w:val="1"/>
          <w:numId w:val="250"/>
        </w:numPr>
        <w:spacing w:line="259" w:lineRule="auto"/>
      </w:pPr>
      <w:r>
        <w:t xml:space="preserve"> </w:t>
      </w:r>
      <w:bookmarkStart w:id="7" w:name="_Hlk54196381"/>
      <w:r>
        <w:t xml:space="preserve">Determine </w:t>
      </w:r>
      <m:oMath>
        <m:sSub>
          <m:sSubPr>
            <m:ctrlPr>
              <w:rPr>
                <w:rFonts w:ascii="Cambria Math" w:hAnsi="Cambria Math"/>
                <w:i/>
              </w:rPr>
            </m:ctrlPr>
          </m:sSubPr>
          <m:e>
            <m:r>
              <w:rPr>
                <w:rFonts w:ascii="Cambria Math" w:hAnsi="Cambria Math"/>
              </w:rPr>
              <m:t>L</m:t>
            </m:r>
          </m:e>
          <m:sub>
            <m:r>
              <w:rPr>
                <w:rFonts w:ascii="Cambria Math" w:hAnsi="Cambria Math"/>
              </w:rPr>
              <m:t>exp</m:t>
            </m:r>
          </m:sub>
        </m:sSub>
      </m:oMath>
      <w:r>
        <w:t xml:space="preserve"> from fitting a straight line to your plot of </w:t>
      </w:r>
      <m:oMath>
        <m:sSub>
          <m:sSubPr>
            <m:ctrlPr>
              <w:rPr>
                <w:rFonts w:ascii="Cambria Math" w:hAnsi="Cambria Math"/>
                <w:i/>
              </w:rPr>
            </m:ctrlPr>
          </m:sSubPr>
          <m:e>
            <m:r>
              <w:rPr>
                <w:rFonts w:ascii="Cambria Math" w:hAnsi="Cambria Math"/>
              </w:rPr>
              <m:t>V</m:t>
            </m:r>
          </m:e>
          <m:sub>
            <m:r>
              <w:rPr>
                <w:rFonts w:ascii="Cambria Math" w:hAnsi="Cambria Math"/>
              </w:rPr>
              <m:t>exp</m:t>
            </m:r>
          </m:sub>
        </m:sSub>
      </m:oMath>
      <w:r>
        <w:t xml:space="preserve"> as a function of </w:t>
      </w:r>
      <m:oMath>
        <m:f>
          <m:fPr>
            <m:type m:val="skw"/>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I</m:t>
                </m:r>
              </m:e>
              <m:sub>
                <m:r>
                  <w:rPr>
                    <w:rFonts w:ascii="Cambria Math" w:hAnsi="Cambria Math"/>
                  </w:rPr>
                  <m:t>pp</m:t>
                </m:r>
              </m:sub>
            </m:sSub>
          </m:num>
          <m:den>
            <m:sSub>
              <m:sSubPr>
                <m:ctrlPr>
                  <w:rPr>
                    <w:rFonts w:ascii="Cambria Math" w:hAnsi="Cambria Math"/>
                    <w:i/>
                  </w:rPr>
                </m:ctrlPr>
              </m:sSubPr>
              <m:e>
                <m:r>
                  <w:rPr>
                    <w:rFonts w:ascii="Cambria Math" w:hAnsi="Cambria Math"/>
                  </w:rPr>
                  <m:t>T</m:t>
                </m:r>
              </m:e>
              <m:sub>
                <m:f>
                  <m:fPr>
                    <m:ctrlPr>
                      <w:rPr>
                        <w:rFonts w:ascii="Cambria Math" w:hAnsi="Cambria Math"/>
                        <w:i/>
                      </w:rPr>
                    </m:ctrlPr>
                  </m:fPr>
                  <m:num>
                    <m:r>
                      <w:rPr>
                        <w:rFonts w:ascii="Cambria Math" w:hAnsi="Cambria Math"/>
                      </w:rPr>
                      <m:t>1</m:t>
                    </m:r>
                  </m:num>
                  <m:den>
                    <m:r>
                      <w:rPr>
                        <w:rFonts w:ascii="Cambria Math" w:hAnsi="Cambria Math"/>
                      </w:rPr>
                      <m:t>2</m:t>
                    </m:r>
                  </m:den>
                </m:f>
              </m:sub>
            </m:sSub>
          </m:den>
        </m:f>
      </m:oMath>
      <w:r>
        <w:t xml:space="preserve">; the slope of the resulting trend line will be </w:t>
      </w:r>
      <m:oMath>
        <m:sSub>
          <m:sSubPr>
            <m:ctrlPr>
              <w:rPr>
                <w:rFonts w:ascii="Cambria Math" w:hAnsi="Cambria Math"/>
                <w:i/>
              </w:rPr>
            </m:ctrlPr>
          </m:sSubPr>
          <m:e>
            <m:r>
              <w:rPr>
                <w:rFonts w:ascii="Cambria Math" w:hAnsi="Cambria Math"/>
              </w:rPr>
              <m:t>L</m:t>
            </m:r>
          </m:e>
          <m:sub>
            <m:r>
              <w:rPr>
                <w:rFonts w:ascii="Cambria Math" w:hAnsi="Cambria Math"/>
              </w:rPr>
              <m:t>exp</m:t>
            </m:r>
          </m:sub>
        </m:sSub>
      </m:oMath>
      <w:r>
        <w:rPr>
          <w:rFonts w:eastAsiaTheme="minorEastAsia"/>
        </w:rPr>
        <w:t>.</w:t>
      </w:r>
      <w:bookmarkEnd w:id="7"/>
      <w:r>
        <w:rPr>
          <w:rFonts w:eastAsiaTheme="minorEastAsia"/>
        </w:rPr>
        <w:t xml:space="preserve"> How does your experimental value compare with the stated value of </w:t>
      </w:r>
      <m:oMath>
        <m:r>
          <w:rPr>
            <w:rFonts w:ascii="Cambria Math" w:eastAsiaTheme="minorEastAsia" w:hAnsi="Cambria Math"/>
          </w:rPr>
          <m:t>L</m:t>
        </m:r>
      </m:oMath>
      <w:r>
        <w:rPr>
          <w:rFonts w:eastAsiaTheme="minorEastAsia"/>
        </w:rPr>
        <w:t>?</w:t>
      </w:r>
    </w:p>
    <w:p w14:paraId="5B363399" w14:textId="0E42FC05" w:rsidR="00426F3A" w:rsidRDefault="00426F3A" w:rsidP="00A82D01">
      <w:pPr>
        <w:pStyle w:val="ListParagraph"/>
        <w:spacing w:line="259" w:lineRule="auto"/>
        <w:ind w:left="1440"/>
      </w:pPr>
    </w:p>
    <w:p w14:paraId="3ACB0FED" w14:textId="1B2ED536" w:rsidR="00A82D01" w:rsidRDefault="00A82D01" w:rsidP="00A82D01">
      <w:pPr>
        <w:pStyle w:val="ListParagraph"/>
        <w:spacing w:line="259" w:lineRule="auto"/>
        <w:ind w:left="1440"/>
      </w:pPr>
    </w:p>
    <w:p w14:paraId="6EB6317C" w14:textId="5E955D14" w:rsidR="00A82D01" w:rsidRDefault="00A82D01" w:rsidP="00A82D01">
      <w:pPr>
        <w:pStyle w:val="ListParagraph"/>
        <w:spacing w:line="259" w:lineRule="auto"/>
        <w:ind w:left="1440"/>
      </w:pPr>
    </w:p>
    <w:p w14:paraId="2320ABFF" w14:textId="77777777" w:rsidR="00A82D01" w:rsidRDefault="00A82D01" w:rsidP="00A82D01">
      <w:pPr>
        <w:pStyle w:val="ListParagraph"/>
        <w:spacing w:line="259" w:lineRule="auto"/>
        <w:ind w:left="1440"/>
      </w:pPr>
    </w:p>
    <w:p w14:paraId="2D086F89" w14:textId="29EFCB19" w:rsidR="004E5DE2" w:rsidRDefault="004E5DE2" w:rsidP="00697FC0">
      <w:pPr>
        <w:pStyle w:val="Heading1"/>
      </w:pPr>
      <w:r>
        <w:lastRenderedPageBreak/>
        <w:t>30C –</w:t>
      </w:r>
      <w:r w:rsidR="00426F3A">
        <w:t xml:space="preserve"> M1K</w:t>
      </w:r>
      <w:r>
        <w:t xml:space="preserve"> </w:t>
      </w:r>
      <w:r w:rsidR="00426F3A">
        <w:t xml:space="preserve">Extra Credit </w:t>
      </w:r>
      <w:r w:rsidR="00CC1780">
        <w:t xml:space="preserve">(3 </w:t>
      </w:r>
      <w:r w:rsidR="00BA7EF4">
        <w:t xml:space="preserve">extra-credit lab </w:t>
      </w:r>
      <w:r w:rsidR="00CC1780">
        <w:t xml:space="preserve">pts) </w:t>
      </w:r>
      <w:r w:rsidR="00426F3A">
        <w:t xml:space="preserve">- </w:t>
      </w:r>
      <w:r>
        <w:t xml:space="preserve">Experiment: </w:t>
      </w:r>
      <w:r w:rsidRPr="008B19C4">
        <w:rPr>
          <w:i/>
        </w:rPr>
        <w:t>EMF</w:t>
      </w:r>
      <w:r>
        <w:t xml:space="preserve"> and Current Relationship in a Capacitor</w:t>
      </w:r>
    </w:p>
    <w:p w14:paraId="37ABA134" w14:textId="61682DF1" w:rsidR="004E5DE2" w:rsidRPr="00A9797F" w:rsidRDefault="004E5DE2" w:rsidP="00697FC0">
      <w:pPr>
        <w:rPr>
          <w:rFonts w:eastAsiaTheme="minorEastAsia"/>
          <w:color w:val="000000" w:themeColor="text1"/>
        </w:rPr>
      </w:pPr>
    </w:p>
    <w:p w14:paraId="4E5417D7" w14:textId="39F30F0C" w:rsidR="004E5DE2" w:rsidRPr="00FA776D" w:rsidRDefault="004E5DE2" w:rsidP="00697FC0">
      <w:pPr>
        <w:rPr>
          <w:b/>
        </w:rPr>
      </w:pPr>
      <w:r w:rsidRPr="00FA776D">
        <w:rPr>
          <w:b/>
        </w:rPr>
        <w:t>Background calculations</w:t>
      </w:r>
    </w:p>
    <w:p w14:paraId="0B2365AE" w14:textId="3C951334" w:rsidR="004E5DE2" w:rsidRDefault="00A82D01" w:rsidP="00697FC0">
      <w:r>
        <w:rPr>
          <w:noProof/>
        </w:rPr>
        <mc:AlternateContent>
          <mc:Choice Requires="wps">
            <w:drawing>
              <wp:anchor distT="0" distB="0" distL="114300" distR="114300" simplePos="0" relativeHeight="251879424" behindDoc="0" locked="0" layoutInCell="0" allowOverlap="1" wp14:anchorId="1791D431" wp14:editId="6BA3048B">
                <wp:simplePos x="0" y="0"/>
                <wp:positionH relativeFrom="page">
                  <wp:posOffset>1071318</wp:posOffset>
                </wp:positionH>
                <wp:positionV relativeFrom="page">
                  <wp:posOffset>5225172</wp:posOffset>
                </wp:positionV>
                <wp:extent cx="6086475" cy="1524000"/>
                <wp:effectExtent l="0" t="0" r="28575" b="19050"/>
                <wp:wrapSquare wrapText="bothSides"/>
                <wp:docPr id="20481" name="Rounded Rectangle 204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86475" cy="1524000"/>
                        </a:xfrm>
                        <a:prstGeom prst="roundRect">
                          <a:avLst>
                            <a:gd name="adj" fmla="val 16079"/>
                          </a:avLst>
                        </a:prstGeom>
                        <a:ln>
                          <a:headEnd/>
                          <a:tailEnd/>
                        </a:ln>
                      </wps:spPr>
                      <wps:style>
                        <a:lnRef idx="2">
                          <a:schemeClr val="dk1"/>
                        </a:lnRef>
                        <a:fillRef idx="1">
                          <a:schemeClr val="lt1"/>
                        </a:fillRef>
                        <a:effectRef idx="0">
                          <a:schemeClr val="dk1"/>
                        </a:effectRef>
                        <a:fontRef idx="minor">
                          <a:schemeClr val="dk1"/>
                        </a:fontRef>
                      </wps:style>
                      <wps:txbx>
                        <w:txbxContent>
                          <w:p w14:paraId="44D06740" w14:textId="77777777" w:rsidR="00745961" w:rsidRPr="00A9797F" w:rsidRDefault="00745961" w:rsidP="00697FC0">
                            <w:pPr>
                              <w:rPr>
                                <w:color w:val="000000" w:themeColor="text1"/>
                              </w:rPr>
                            </w:pPr>
                            <w:r>
                              <w:rPr>
                                <w:color w:val="000000" w:themeColor="text1"/>
                              </w:rPr>
                              <w:t>The potential across a capacitor is proportional to the charge on the capacitor</w:t>
                            </w:r>
                            <w:r w:rsidRPr="00A9797F">
                              <w:rPr>
                                <w:color w:val="000000" w:themeColor="text1"/>
                              </w:rPr>
                              <w:t>:</w:t>
                            </w:r>
                          </w:p>
                          <w:p w14:paraId="0A15E3CF" w14:textId="6D340053" w:rsidR="00745961" w:rsidRPr="00A9797F" w:rsidRDefault="00D746C3" w:rsidP="00697FC0">
                            <w:pPr>
                              <w:rPr>
                                <w:rFonts w:eastAsiaTheme="minorEastAsia"/>
                                <w:color w:val="000000" w:themeColor="text1"/>
                              </w:rPr>
                            </w:pPr>
                            <m:oMathPara>
                              <m:oMathParaPr>
                                <m:jc m:val="center"/>
                              </m:oMathPara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m:t>
                                    </m:r>
                                  </m:sub>
                                </m:sSub>
                                <m:r>
                                  <w:rPr>
                                    <w:rFonts w:ascii="Cambria Math" w:hAnsi="Cambria Math"/>
                                    <w:color w:val="000000" w:themeColor="text1"/>
                                  </w:rPr>
                                  <m:t xml:space="preserve">= </m:t>
                                </m:r>
                                <m:r>
                                  <w:rPr>
                                    <w:rFonts w:ascii="Cambria Math" w:hAnsi="Cambria Math"/>
                                    <w:color w:val="000000" w:themeColor="text1"/>
                                  </w:rPr>
                                  <m:t>Q</m:t>
                                </m:r>
                                <m:r>
                                  <w:rPr>
                                    <w:rFonts w:ascii="Cambria Math" w:hAnsi="Cambria Math"/>
                                    <w:color w:val="000000" w:themeColor="text1"/>
                                  </w:rPr>
                                  <m:t>/</m:t>
                                </m:r>
                                <m:r>
                                  <w:rPr>
                                    <w:rFonts w:ascii="Cambria Math" w:hAnsi="Cambria Math"/>
                                    <w:color w:val="000000" w:themeColor="text1"/>
                                  </w:rPr>
                                  <m:t>C</m:t>
                                </m:r>
                              </m:oMath>
                            </m:oMathPara>
                          </w:p>
                          <w:p w14:paraId="04D142B6" w14:textId="612290C9" w:rsidR="00745961" w:rsidRPr="00A9797F" w:rsidRDefault="00BA7EF4" w:rsidP="00697FC0">
                            <w:pPr>
                              <w:rPr>
                                <w:color w:val="000000" w:themeColor="text1"/>
                              </w:rPr>
                            </w:pPr>
                            <w:r>
                              <w:rPr>
                                <w:color w:val="000000" w:themeColor="text1"/>
                              </w:rPr>
                              <w:t>So,</w:t>
                            </w:r>
                            <w:r w:rsidR="00745961">
                              <w:rPr>
                                <w:color w:val="000000" w:themeColor="text1"/>
                              </w:rPr>
                              <w:t xml:space="preserve"> in a series RC</w:t>
                            </w:r>
                            <w:r w:rsidR="00745961" w:rsidRPr="00A9797F">
                              <w:rPr>
                                <w:color w:val="000000" w:themeColor="text1"/>
                              </w:rPr>
                              <w:t xml:space="preserve"> circuit </w:t>
                            </w:r>
                            <w:r w:rsidR="00745961">
                              <w:rPr>
                                <w:color w:val="000000" w:themeColor="text1"/>
                              </w:rPr>
                              <w:t>the relationship between the</w:t>
                            </w:r>
                            <w:r w:rsidR="00745961" w:rsidRPr="00A9797F">
                              <w:rPr>
                                <w:color w:val="000000" w:themeColor="text1"/>
                              </w:rPr>
                              <w:t xml:space="preserve"> </w:t>
                            </w:r>
                            <w:r w:rsidR="00745961">
                              <w:rPr>
                                <w:color w:val="000000" w:themeColor="text1"/>
                              </w:rPr>
                              <w:t>potential and the current is</w:t>
                            </w:r>
                            <w:r w:rsidR="00745961" w:rsidRPr="00A9797F">
                              <w:rPr>
                                <w:color w:val="000000" w:themeColor="text1"/>
                              </w:rPr>
                              <w:t>:</w:t>
                            </w:r>
                          </w:p>
                          <w:p w14:paraId="6AF8F0AB" w14:textId="2274C894" w:rsidR="00745961" w:rsidRPr="00A9797F" w:rsidRDefault="00D746C3" w:rsidP="00697FC0">
                            <w:pPr>
                              <w:jc w:val="center"/>
                              <w:rPr>
                                <w:rFonts w:eastAsiaTheme="minorEastAsia"/>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m:t>
                                    </m:r>
                                  </m:sub>
                                </m:sSub>
                                <m:r>
                                  <w:rPr>
                                    <w:rFonts w:ascii="Cambria Math" w:hAnsi="Cambria Math"/>
                                    <w:color w:val="000000" w:themeColor="text1"/>
                                  </w:rPr>
                                  <m:t>(</m:t>
                                </m:r>
                                <m:r>
                                  <w:rPr>
                                    <w:rFonts w:ascii="Cambria Math" w:hAnsi="Cambria Math"/>
                                    <w:color w:val="000000" w:themeColor="text1"/>
                                  </w:rPr>
                                  <m:t>t</m:t>
                                </m:r>
                                <m:r>
                                  <w:rPr>
                                    <w:rFonts w:ascii="Cambria Math" w:hAnsi="Cambria Math"/>
                                    <w:color w:val="000000" w:themeColor="text1"/>
                                  </w:rPr>
                                  <m:t>)</m:t>
                                </m:r>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m:t>
                                    </m:r>
                                  </m:sub>
                                </m:sSub>
                                <m:d>
                                  <m:dPr>
                                    <m:ctrlPr>
                                      <w:rPr>
                                        <w:rFonts w:ascii="Cambria Math" w:hAnsi="Cambria Math"/>
                                        <w:i/>
                                        <w:color w:val="000000" w:themeColor="text1"/>
                                      </w:rPr>
                                    </m:ctrlPr>
                                  </m:dPr>
                                  <m:e>
                                    <m:r>
                                      <w:rPr>
                                        <w:rFonts w:ascii="Cambria Math" w:hAnsi="Cambria Math"/>
                                        <w:color w:val="000000" w:themeColor="text1"/>
                                      </w:rPr>
                                      <m:t>0</m:t>
                                    </m:r>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C</m:t>
                                    </m:r>
                                  </m:den>
                                </m:f>
                                <m:nary>
                                  <m:naryPr>
                                    <m:limLoc m:val="subSup"/>
                                    <m:ctrlPr>
                                      <w:rPr>
                                        <w:rFonts w:ascii="Cambria Math" w:hAnsi="Cambria Math"/>
                                        <w:i/>
                                        <w:color w:val="000000" w:themeColor="text1"/>
                                      </w:rPr>
                                    </m:ctrlPr>
                                  </m:naryPr>
                                  <m:sub>
                                    <m:r>
                                      <w:rPr>
                                        <w:rFonts w:ascii="Cambria Math" w:hAnsi="Cambria Math"/>
                                        <w:color w:val="000000" w:themeColor="text1"/>
                                      </w:rPr>
                                      <m:t>0</m:t>
                                    </m:r>
                                  </m:sub>
                                  <m:sup>
                                    <m:r>
                                      <w:rPr>
                                        <w:rFonts w:ascii="Cambria Math" w:hAnsi="Cambria Math"/>
                                        <w:color w:val="000000" w:themeColor="text1"/>
                                      </w:rPr>
                                      <m:t>t</m:t>
                                    </m:r>
                                  </m:sup>
                                  <m:e>
                                    <m:r>
                                      <w:rPr>
                                        <w:rFonts w:ascii="Cambria Math" w:hAnsi="Cambria Math"/>
                                        <w:color w:val="000000" w:themeColor="text1"/>
                                      </w:rPr>
                                      <m:t>I</m:t>
                                    </m:r>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m:t>
                                        </m:r>
                                      </m:sup>
                                    </m:sSup>
                                    <m:r>
                                      <w:rPr>
                                        <w:rFonts w:ascii="Cambria Math" w:hAnsi="Cambria Math"/>
                                        <w:color w:val="000000" w:themeColor="text1"/>
                                      </w:rPr>
                                      <m:t>)</m:t>
                                    </m:r>
                                    <m:r>
                                      <w:rPr>
                                        <w:rFonts w:ascii="Cambria Math" w:hAnsi="Cambria Math"/>
                                        <w:color w:val="000000" w:themeColor="text1"/>
                                      </w:rPr>
                                      <m:t>dt</m:t>
                                    </m:r>
                                    <m:r>
                                      <w:rPr>
                                        <w:rFonts w:ascii="Cambria Math" w:hAnsi="Cambria Math"/>
                                        <w:color w:val="000000" w:themeColor="text1"/>
                                      </w:rPr>
                                      <m:t>'</m:t>
                                    </m:r>
                                  </m:e>
                                </m:nary>
                              </m:oMath>
                            </m:oMathPara>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1791D431" id="Rounded Rectangle 20481" o:spid="_x0000_s1031" style="position:absolute;margin-left:84.35pt;margin-top:411.45pt;width:479.25pt;height:120pt;z-index:2518794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arcsize="10537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" o:allowincell="f" fillcolor="white [3201]" strokecolor="black [3200]" strokeweight="2pt">
                <v:textbox>
                  <w:txbxContent>
                    <w:p w14:paraId="44D06740" w14:textId="77777777" w:rsidR="00745961" w:rsidRPr="00A9797F" w:rsidRDefault="00745961" w:rsidP="00697FC0">
                      <w:pPr>
                        <w:rPr>
                          <w:color w:val="000000" w:themeColor="text1"/>
                        </w:rPr>
                      </w:pPr>
                      <w:r>
                        <w:rPr>
                          <w:color w:val="000000" w:themeColor="text1"/>
                        </w:rPr>
                        <w:t>The potential across a capacitor is proportional to the charge on the capacitor</w:t>
                      </w:r>
                      <w:r w:rsidRPr="00A9797F">
                        <w:rPr>
                          <w:color w:val="000000" w:themeColor="text1"/>
                        </w:rPr>
                        <w:t>:</w:t>
                      </w:r>
                    </w:p>
                    <w:p w14:paraId="0A15E3CF" w14:textId="6D340053" w:rsidR="00745961" w:rsidRPr="00A9797F" w:rsidRDefault="00D746C3" w:rsidP="00697FC0">
                      <w:pPr>
                        <w:rPr>
                          <w:rFonts w:eastAsiaTheme="minorEastAsia"/>
                          <w:color w:val="000000" w:themeColor="text1"/>
                        </w:rPr>
                      </w:pPr>
                      <m:oMathPara>
                        <m:oMathParaPr>
                          <m:jc m:val="center"/>
                        </m:oMathPara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m:t>
                              </m:r>
                            </m:sub>
                          </m:sSub>
                          <m:r>
                            <w:rPr>
                              <w:rFonts w:ascii="Cambria Math" w:hAnsi="Cambria Math"/>
                              <w:color w:val="000000" w:themeColor="text1"/>
                            </w:rPr>
                            <m:t xml:space="preserve">= </m:t>
                          </m:r>
                          <m:r>
                            <w:rPr>
                              <w:rFonts w:ascii="Cambria Math" w:hAnsi="Cambria Math"/>
                              <w:color w:val="000000" w:themeColor="text1"/>
                            </w:rPr>
                            <m:t>Q</m:t>
                          </m:r>
                          <m:r>
                            <w:rPr>
                              <w:rFonts w:ascii="Cambria Math" w:hAnsi="Cambria Math"/>
                              <w:color w:val="000000" w:themeColor="text1"/>
                            </w:rPr>
                            <m:t>/</m:t>
                          </m:r>
                          <m:r>
                            <w:rPr>
                              <w:rFonts w:ascii="Cambria Math" w:hAnsi="Cambria Math"/>
                              <w:color w:val="000000" w:themeColor="text1"/>
                            </w:rPr>
                            <m:t>C</m:t>
                          </m:r>
                        </m:oMath>
                      </m:oMathPara>
                    </w:p>
                    <w:p w14:paraId="04D142B6" w14:textId="612290C9" w:rsidR="00745961" w:rsidRPr="00A9797F" w:rsidRDefault="00BA7EF4" w:rsidP="00697FC0">
                      <w:pPr>
                        <w:rPr>
                          <w:color w:val="000000" w:themeColor="text1"/>
                        </w:rPr>
                      </w:pPr>
                      <w:r>
                        <w:rPr>
                          <w:color w:val="000000" w:themeColor="text1"/>
                        </w:rPr>
                        <w:t>So,</w:t>
                      </w:r>
                      <w:r w:rsidR="00745961">
                        <w:rPr>
                          <w:color w:val="000000" w:themeColor="text1"/>
                        </w:rPr>
                        <w:t xml:space="preserve"> in a series RC</w:t>
                      </w:r>
                      <w:r w:rsidR="00745961" w:rsidRPr="00A9797F">
                        <w:rPr>
                          <w:color w:val="000000" w:themeColor="text1"/>
                        </w:rPr>
                        <w:t xml:space="preserve"> circuit </w:t>
                      </w:r>
                      <w:r w:rsidR="00745961">
                        <w:rPr>
                          <w:color w:val="000000" w:themeColor="text1"/>
                        </w:rPr>
                        <w:t>the relationship between the</w:t>
                      </w:r>
                      <w:r w:rsidR="00745961" w:rsidRPr="00A9797F">
                        <w:rPr>
                          <w:color w:val="000000" w:themeColor="text1"/>
                        </w:rPr>
                        <w:t xml:space="preserve"> </w:t>
                      </w:r>
                      <w:r w:rsidR="00745961">
                        <w:rPr>
                          <w:color w:val="000000" w:themeColor="text1"/>
                        </w:rPr>
                        <w:t>potential and the current is</w:t>
                      </w:r>
                      <w:r w:rsidR="00745961" w:rsidRPr="00A9797F">
                        <w:rPr>
                          <w:color w:val="000000" w:themeColor="text1"/>
                        </w:rPr>
                        <w:t>:</w:t>
                      </w:r>
                    </w:p>
                    <w:p w14:paraId="6AF8F0AB" w14:textId="2274C894" w:rsidR="00745961" w:rsidRPr="00A9797F" w:rsidRDefault="00D746C3" w:rsidP="00697FC0">
                      <w:pPr>
                        <w:jc w:val="center"/>
                        <w:rPr>
                          <w:rFonts w:eastAsiaTheme="minorEastAsia"/>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m:t>
                              </m:r>
                            </m:sub>
                          </m:sSub>
                          <m:r>
                            <w:rPr>
                              <w:rFonts w:ascii="Cambria Math" w:hAnsi="Cambria Math"/>
                              <w:color w:val="000000" w:themeColor="text1"/>
                            </w:rPr>
                            <m:t>(</m:t>
                          </m:r>
                          <m:r>
                            <w:rPr>
                              <w:rFonts w:ascii="Cambria Math" w:hAnsi="Cambria Math"/>
                              <w:color w:val="000000" w:themeColor="text1"/>
                            </w:rPr>
                            <m:t>t</m:t>
                          </m:r>
                          <m:r>
                            <w:rPr>
                              <w:rFonts w:ascii="Cambria Math" w:hAnsi="Cambria Math"/>
                              <w:color w:val="000000" w:themeColor="text1"/>
                            </w:rPr>
                            <m:t>)</m:t>
                          </m:r>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m:t>
                              </m:r>
                            </m:sub>
                          </m:sSub>
                          <m:d>
                            <m:dPr>
                              <m:ctrlPr>
                                <w:rPr>
                                  <w:rFonts w:ascii="Cambria Math" w:hAnsi="Cambria Math"/>
                                  <w:i/>
                                  <w:color w:val="000000" w:themeColor="text1"/>
                                </w:rPr>
                              </m:ctrlPr>
                            </m:dPr>
                            <m:e>
                              <m:r>
                                <w:rPr>
                                  <w:rFonts w:ascii="Cambria Math" w:hAnsi="Cambria Math"/>
                                  <w:color w:val="000000" w:themeColor="text1"/>
                                </w:rPr>
                                <m:t>0</m:t>
                              </m:r>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C</m:t>
                              </m:r>
                            </m:den>
                          </m:f>
                          <m:nary>
                            <m:naryPr>
                              <m:limLoc m:val="subSup"/>
                              <m:ctrlPr>
                                <w:rPr>
                                  <w:rFonts w:ascii="Cambria Math" w:hAnsi="Cambria Math"/>
                                  <w:i/>
                                  <w:color w:val="000000" w:themeColor="text1"/>
                                </w:rPr>
                              </m:ctrlPr>
                            </m:naryPr>
                            <m:sub>
                              <m:r>
                                <w:rPr>
                                  <w:rFonts w:ascii="Cambria Math" w:hAnsi="Cambria Math"/>
                                  <w:color w:val="000000" w:themeColor="text1"/>
                                </w:rPr>
                                <m:t>0</m:t>
                              </m:r>
                            </m:sub>
                            <m:sup>
                              <m:r>
                                <w:rPr>
                                  <w:rFonts w:ascii="Cambria Math" w:hAnsi="Cambria Math"/>
                                  <w:color w:val="000000" w:themeColor="text1"/>
                                </w:rPr>
                                <m:t>t</m:t>
                              </m:r>
                            </m:sup>
                            <m:e>
                              <m:r>
                                <w:rPr>
                                  <w:rFonts w:ascii="Cambria Math" w:hAnsi="Cambria Math"/>
                                  <w:color w:val="000000" w:themeColor="text1"/>
                                </w:rPr>
                                <m:t>I</m:t>
                              </m:r>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m:t>
                                  </m:r>
                                </m:sup>
                              </m:sSup>
                              <m:r>
                                <w:rPr>
                                  <w:rFonts w:ascii="Cambria Math" w:hAnsi="Cambria Math"/>
                                  <w:color w:val="000000" w:themeColor="text1"/>
                                </w:rPr>
                                <m:t>)</m:t>
                              </m:r>
                              <m:r>
                                <w:rPr>
                                  <w:rFonts w:ascii="Cambria Math" w:hAnsi="Cambria Math"/>
                                  <w:color w:val="000000" w:themeColor="text1"/>
                                </w:rPr>
                                <m:t>dt</m:t>
                              </m:r>
                              <m:r>
                                <w:rPr>
                                  <w:rFonts w:ascii="Cambria Math" w:hAnsi="Cambria Math"/>
                                  <w:color w:val="000000" w:themeColor="text1"/>
                                </w:rPr>
                                <m:t>'</m:t>
                              </m:r>
                            </m:e>
                          </m:nary>
                        </m:oMath>
                      </m:oMathPara>
                    </w:p>
                  </w:txbxContent>
                </v:textbox>
                <w10:wrap type="square" anchorx="page" anchory="page"/>
              </v:roundrect>
            </w:pict>
          </mc:Fallback>
        </mc:AlternateContent>
      </w:r>
    </w:p>
    <w:p w14:paraId="68007E21" w14:textId="75126BB0" w:rsidR="004E5DE2" w:rsidRPr="00A9797F" w:rsidRDefault="004E5DE2" w:rsidP="00697FC0">
      <w:pPr>
        <w:rPr>
          <w:rFonts w:eastAsiaTheme="minorEastAsia"/>
          <w:color w:val="000000" w:themeColor="text1"/>
        </w:rPr>
      </w:pPr>
      <w:r>
        <w:t xml:space="preserve">The resistor, capacitor, and driving frequency in this experiment are chosen so that the current in the circuit is limited by the resistor, so </w:t>
      </w:r>
      <m:oMath>
        <m:r>
          <w:rPr>
            <w:rFonts w:ascii="Cambria Math" w:hAnsi="Cambria Math"/>
            <w:color w:val="000000" w:themeColor="text1"/>
          </w:rPr>
          <m:t xml:space="preserve">I(t)= </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applied</m:t>
                </m:r>
              </m:sub>
            </m:sSub>
            <m:r>
              <w:rPr>
                <w:rFonts w:ascii="Cambria Math" w:hAnsi="Cambria Math"/>
                <w:color w:val="000000" w:themeColor="text1"/>
              </w:rPr>
              <m:t>(t)</m:t>
            </m:r>
          </m:num>
          <m:den>
            <m:r>
              <w:rPr>
                <w:rFonts w:ascii="Cambria Math" w:hAnsi="Cambria Math"/>
                <w:color w:val="000000" w:themeColor="text1"/>
              </w:rPr>
              <m:t>R</m:t>
            </m:r>
          </m:den>
        </m:f>
      </m:oMath>
      <w:r>
        <w:t xml:space="preserve">. If the driving potential is constant, then </w:t>
      </w:r>
      <m:oMath>
        <m:r>
          <m:rPr>
            <m:sty m:val="p"/>
          </m:rPr>
          <w:rPr>
            <w:rFonts w:ascii="Cambria Math" w:hAnsi="Cambria Math"/>
            <w:color w:val="000000" w:themeColor="text1"/>
          </w:rPr>
          <w:br/>
        </m:r>
      </m:oMath>
      <m:oMathPara>
        <m:oMathParaPr>
          <m:jc m:val="center"/>
        </m:oMathPara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m:t>
              </m:r>
            </m:sub>
          </m:sSub>
          <m:r>
            <w:rPr>
              <w:rFonts w:ascii="Cambria Math" w:hAnsi="Cambria Math"/>
              <w:color w:val="000000" w:themeColor="text1"/>
            </w:rPr>
            <m:t xml:space="preserve">(t)= </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m:t>
              </m:r>
            </m:sub>
          </m:sSub>
          <m:d>
            <m:dPr>
              <m:ctrlPr>
                <w:rPr>
                  <w:rFonts w:ascii="Cambria Math" w:hAnsi="Cambria Math"/>
                  <w:i/>
                  <w:color w:val="000000" w:themeColor="text1"/>
                </w:rPr>
              </m:ctrlPr>
            </m:dPr>
            <m:e>
              <m:r>
                <w:rPr>
                  <w:rFonts w:ascii="Cambria Math" w:hAnsi="Cambria Math"/>
                  <w:color w:val="000000" w:themeColor="text1"/>
                </w:rPr>
                <m:t>0</m:t>
              </m:r>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C</m:t>
              </m:r>
            </m:den>
          </m:f>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applied</m:t>
                  </m:r>
                </m:sub>
              </m:sSub>
            </m:num>
            <m:den>
              <m:r>
                <w:rPr>
                  <w:rFonts w:ascii="Cambria Math" w:hAnsi="Cambria Math"/>
                  <w:color w:val="000000" w:themeColor="text1"/>
                </w:rPr>
                <m:t>R</m:t>
              </m:r>
            </m:den>
          </m:f>
          <m:r>
            <w:rPr>
              <w:rFonts w:ascii="Cambria Math" w:hAnsi="Cambria Math"/>
              <w:color w:val="000000" w:themeColor="text1"/>
            </w:rPr>
            <m:t>t</m:t>
          </m:r>
        </m:oMath>
      </m:oMathPara>
    </w:p>
    <w:p w14:paraId="1E8708A9" w14:textId="7146D5ED" w:rsidR="004E5DE2" w:rsidRDefault="00762820" w:rsidP="00762820">
      <w:pPr>
        <w:pStyle w:val="ListParagraph"/>
        <w:numPr>
          <w:ilvl w:val="0"/>
          <w:numId w:val="253"/>
        </w:numPr>
      </w:pPr>
      <w:r>
        <w:t xml:space="preserve">Assume that </w:t>
      </w:r>
      <w:proofErr w:type="spellStart"/>
      <w:r w:rsidRPr="00762820">
        <w:rPr>
          <w:i/>
        </w:rPr>
        <w:t>V</w:t>
      </w:r>
      <w:r w:rsidRPr="00762820">
        <w:rPr>
          <w:i/>
          <w:vertAlign w:val="subscript"/>
        </w:rPr>
        <w:t>applied</w:t>
      </w:r>
      <w:proofErr w:type="spellEnd"/>
      <w:r w:rsidR="006E0D46">
        <w:rPr>
          <w:i/>
          <w:vertAlign w:val="subscript"/>
        </w:rPr>
        <w:t xml:space="preserve"> </w:t>
      </w:r>
      <w:r>
        <w:t>=</w:t>
      </w:r>
      <w:r w:rsidR="006E0D46">
        <w:t xml:space="preserve"> </w:t>
      </w:r>
      <w:r w:rsidR="00242342">
        <w:t>4.0</w:t>
      </w:r>
      <w:r>
        <w:t>V, R</w:t>
      </w:r>
      <w:r w:rsidR="004341D5">
        <w:t xml:space="preserve"> </w:t>
      </w:r>
      <w:r>
        <w:t>=</w:t>
      </w:r>
      <w:r w:rsidR="004341D5">
        <w:t xml:space="preserve"> </w:t>
      </w:r>
      <w:r w:rsidR="00242342">
        <w:t>2</w:t>
      </w:r>
      <w:r>
        <w:t xml:space="preserve">000 </w:t>
      </w:r>
      <w:r w:rsidRPr="00762820">
        <w:rPr>
          <w:rFonts w:cs="Times New Roman"/>
        </w:rPr>
        <w:t>Ω</w:t>
      </w:r>
      <w:r>
        <w:t xml:space="preserve"> and C</w:t>
      </w:r>
      <w:r w:rsidR="006E0D46">
        <w:t xml:space="preserve"> </w:t>
      </w:r>
      <w:r>
        <w:t>=</w:t>
      </w:r>
      <w:r w:rsidR="006E0D46">
        <w:t xml:space="preserve"> </w:t>
      </w:r>
      <w:r w:rsidR="00242342">
        <w:t>1.0</w:t>
      </w:r>
      <w:r>
        <w:t>x10</w:t>
      </w:r>
      <w:r w:rsidRPr="00762820">
        <w:rPr>
          <w:vertAlign w:val="superscript"/>
        </w:rPr>
        <w:t>-6</w:t>
      </w:r>
      <w:r>
        <w:t xml:space="preserve"> F, </w:t>
      </w:r>
      <w:r w:rsidRPr="00762820">
        <w:rPr>
          <w:rFonts w:eastAsiaTheme="minorEastAsia"/>
        </w:rPr>
        <w:t xml:space="preserve">and </w:t>
      </w:r>
      <m:oMath>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m:t>
            </m:r>
          </m:sub>
        </m:sSub>
        <m:d>
          <m:dPr>
            <m:ctrlPr>
              <w:rPr>
                <w:rFonts w:ascii="Cambria Math" w:hAnsi="Cambria Math"/>
                <w:i/>
                <w:color w:val="000000" w:themeColor="text1"/>
              </w:rPr>
            </m:ctrlPr>
          </m:dPr>
          <m:e>
            <m:r>
              <w:rPr>
                <w:rFonts w:ascii="Cambria Math" w:hAnsi="Cambria Math"/>
                <w:color w:val="000000" w:themeColor="text1"/>
              </w:rPr>
              <m:t>0</m:t>
            </m:r>
          </m:e>
        </m:d>
        <m:r>
          <w:rPr>
            <w:rFonts w:ascii="Cambria Math" w:hAnsi="Cambria Math"/>
            <w:color w:val="000000" w:themeColor="text1"/>
          </w:rPr>
          <m:t>=0</m:t>
        </m:r>
      </m:oMath>
      <w:r>
        <w:t>. Assuming also that the current is limited entirely by the resistance, c</w:t>
      </w:r>
      <w:r w:rsidR="004E5DE2">
        <w:t xml:space="preserve">alculate the </w:t>
      </w:r>
      <w:r>
        <w:t>charge</w:t>
      </w:r>
      <w:r w:rsidR="004E5DE2">
        <w:t xml:space="preserve"> </w:t>
      </w:r>
      <w:r>
        <w:t>on</w:t>
      </w:r>
      <w:r w:rsidR="004E5DE2">
        <w:t xml:space="preserve"> the capacitor after </w:t>
      </w:r>
      <w:r w:rsidR="00242342">
        <w:t>2</w:t>
      </w:r>
      <w:r w:rsidR="004E5DE2">
        <w:t>.0x10</w:t>
      </w:r>
      <w:r w:rsidR="004E5DE2" w:rsidRPr="00762820">
        <w:rPr>
          <w:vertAlign w:val="superscript"/>
        </w:rPr>
        <w:t>-</w:t>
      </w:r>
      <w:r w:rsidR="001C5C21" w:rsidRPr="00762820">
        <w:rPr>
          <w:vertAlign w:val="superscript"/>
        </w:rPr>
        <w:t>4</w:t>
      </w:r>
      <w:r w:rsidR="004E5DE2">
        <w:t xml:space="preserve"> s.</w:t>
      </w:r>
    </w:p>
    <w:p w14:paraId="5E9D76AF" w14:textId="77777777" w:rsidR="00762820" w:rsidRDefault="00762820" w:rsidP="00762820">
      <w:pPr>
        <w:jc w:val="right"/>
        <w:rPr>
          <w:rFonts w:eastAsiaTheme="minorEastAsia"/>
          <w:color w:val="000000" w:themeColor="text1"/>
        </w:rPr>
      </w:pPr>
    </w:p>
    <w:p w14:paraId="0BE7277A" w14:textId="2E538C30" w:rsidR="00762820" w:rsidRDefault="00762820" w:rsidP="00762820">
      <w:pPr>
        <w:jc w:val="right"/>
      </w:pPr>
      <m:oMath>
        <m:r>
          <w:rPr>
            <w:rFonts w:ascii="Cambria Math" w:hAnsi="Cambria Math"/>
            <w:color w:val="000000" w:themeColor="text1"/>
          </w:rPr>
          <m:t>Q=</m:t>
        </m:r>
      </m:oMath>
      <w:r>
        <w:t>_______________C</w:t>
      </w:r>
    </w:p>
    <w:p w14:paraId="0CCE5B18" w14:textId="0C2AA374" w:rsidR="00762820" w:rsidRDefault="00762820" w:rsidP="00762820">
      <w:pPr>
        <w:pStyle w:val="ListParagraph"/>
        <w:numPr>
          <w:ilvl w:val="0"/>
          <w:numId w:val="253"/>
        </w:numPr>
      </w:pPr>
      <w:r>
        <w:t xml:space="preserve">Assuming the same conditions as above, calculate the potential across the capacitor after </w:t>
      </w:r>
      <w:r w:rsidR="00242342">
        <w:t>2</w:t>
      </w:r>
      <w:r>
        <w:t>.0x10</w:t>
      </w:r>
      <w:r w:rsidRPr="00762820">
        <w:rPr>
          <w:vertAlign w:val="superscript"/>
        </w:rPr>
        <w:t>-4</w:t>
      </w:r>
      <w:r>
        <w:t xml:space="preserve"> s.</w:t>
      </w:r>
    </w:p>
    <w:p w14:paraId="3D64038D" w14:textId="237666DE" w:rsidR="004E5DE2" w:rsidRDefault="00D746C3" w:rsidP="00762820">
      <w:pPr>
        <w:jc w:val="right"/>
      </w:pPr>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________________</m:t>
        </m:r>
        <m:r>
          <w:rPr>
            <w:rFonts w:ascii="Cambria Math" w:hAnsi="Cambria Math"/>
          </w:rPr>
          <m:t>V</m:t>
        </m:r>
      </m:oMath>
      <w:r w:rsidR="00762820">
        <w:rPr>
          <w:rFonts w:eastAsiaTheme="minorEastAsia"/>
        </w:rPr>
        <w:t xml:space="preserve"> </w:t>
      </w:r>
    </w:p>
    <w:p w14:paraId="47F0E6C9" w14:textId="1D917374" w:rsidR="004E5DE2" w:rsidRDefault="004E5DE2" w:rsidP="00697FC0"/>
    <w:p w14:paraId="6AB1E95E" w14:textId="1DD36E5A" w:rsidR="001861DC" w:rsidRDefault="004E5DE2" w:rsidP="00697FC0">
      <w:pPr>
        <w:pStyle w:val="ListParagraph"/>
        <w:numPr>
          <w:ilvl w:val="0"/>
          <w:numId w:val="253"/>
        </w:numPr>
        <w:spacing w:after="200"/>
      </w:pPr>
      <w:r w:rsidRPr="00FA776D">
        <w:rPr>
          <w:noProof/>
        </w:rPr>
        <w:drawing>
          <wp:anchor distT="0" distB="0" distL="114300" distR="114300" simplePos="0" relativeHeight="251878400" behindDoc="0" locked="0" layoutInCell="1" allowOverlap="1" wp14:anchorId="42E23E82" wp14:editId="7C84D033">
            <wp:simplePos x="0" y="0"/>
            <wp:positionH relativeFrom="column">
              <wp:posOffset>3071495</wp:posOffset>
            </wp:positionH>
            <wp:positionV relativeFrom="paragraph">
              <wp:posOffset>85725</wp:posOffset>
            </wp:positionV>
            <wp:extent cx="2905125" cy="2428875"/>
            <wp:effectExtent l="0" t="0" r="9525" b="9525"/>
            <wp:wrapSquare wrapText="bothSides"/>
            <wp:docPr id="20487" name="Picture 20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ii Graph Inductor voltage.gif"/>
                    <pic:cNvPicPr/>
                  </pic:nvPicPr>
                  <pic:blipFill>
                    <a:blip r:embed="rId11">
                      <a:extLst>
                        <a:ext uri="{28A0092B-C50C-407E-A947-70E740481C1C}">
                          <a14:useLocalDpi xmlns:a14="http://schemas.microsoft.com/office/drawing/2010/main" val="0"/>
                        </a:ext>
                      </a:extLst>
                    </a:blip>
                    <a:stretch>
                      <a:fillRect/>
                    </a:stretch>
                  </pic:blipFill>
                  <pic:spPr>
                    <a:xfrm>
                      <a:off x="0" y="0"/>
                      <a:ext cx="2905125" cy="2428875"/>
                    </a:xfrm>
                    <a:prstGeom prst="rect">
                      <a:avLst/>
                    </a:prstGeom>
                  </pic:spPr>
                </pic:pic>
              </a:graphicData>
            </a:graphic>
            <wp14:sizeRelH relativeFrom="margin">
              <wp14:pctWidth>0</wp14:pctWidth>
            </wp14:sizeRelH>
            <wp14:sizeRelV relativeFrom="margin">
              <wp14:pctHeight>0</wp14:pctHeight>
            </wp14:sizeRelV>
          </wp:anchor>
        </w:drawing>
      </w:r>
      <w:r>
        <w:t xml:space="preserve">Sketch the expected signal on the grid to the right for the parameters above if the </w:t>
      </w:r>
      <w:r w:rsidR="00021916">
        <w:t xml:space="preserve">applied </w:t>
      </w:r>
      <w:r>
        <w:t xml:space="preserve">voltage </w:t>
      </w:r>
      <w:r w:rsidR="00021916">
        <w:t>is a square wave that starts at time =</w:t>
      </w:r>
      <w:r w:rsidR="00085AA7">
        <w:t xml:space="preserve"> </w:t>
      </w:r>
      <w:r w:rsidR="00021916">
        <w:t>0</w:t>
      </w:r>
      <w:r w:rsidR="00085AA7">
        <w:t xml:space="preserve"> s</w:t>
      </w:r>
      <w:r w:rsidR="00021916">
        <w:t xml:space="preserve"> at </w:t>
      </w:r>
      <w:r w:rsidR="00085AA7">
        <w:t>+4.0 V</w:t>
      </w:r>
      <w:r w:rsidR="00021916">
        <w:t xml:space="preserve">and </w:t>
      </w:r>
      <w:r>
        <w:t>switches from +</w:t>
      </w:r>
      <w:r w:rsidR="00085AA7">
        <w:t>4</w:t>
      </w:r>
      <w:r w:rsidR="00426F3A">
        <w:t>.</w:t>
      </w:r>
      <w:r w:rsidR="00021916">
        <w:t>0</w:t>
      </w:r>
      <w:r>
        <w:t xml:space="preserve"> V to -</w:t>
      </w:r>
      <w:r w:rsidR="00085AA7">
        <w:t>4</w:t>
      </w:r>
      <w:r w:rsidR="00426F3A">
        <w:t>.</w:t>
      </w:r>
      <w:r w:rsidR="00021916">
        <w:t>0</w:t>
      </w:r>
      <w:r>
        <w:t xml:space="preserve">V at </w:t>
      </w:r>
      <w:r w:rsidR="00085AA7">
        <w:t>2</w:t>
      </w:r>
      <w:r>
        <w:t>.0x10</w:t>
      </w:r>
      <w:r w:rsidRPr="00762820">
        <w:rPr>
          <w:vertAlign w:val="superscript"/>
        </w:rPr>
        <w:t>-</w:t>
      </w:r>
      <w:r w:rsidR="00021916" w:rsidRPr="00762820">
        <w:rPr>
          <w:vertAlign w:val="superscript"/>
        </w:rPr>
        <w:t>4</w:t>
      </w:r>
      <w:r>
        <w:t xml:space="preserve"> s and then back to +</w:t>
      </w:r>
      <w:r w:rsidR="00085AA7">
        <w:t xml:space="preserve">4.0 </w:t>
      </w:r>
      <w:r>
        <w:t xml:space="preserve">V at </w:t>
      </w:r>
      <w:r w:rsidR="00085AA7">
        <w:t>4.0</w:t>
      </w:r>
      <w:r>
        <w:t>x10</w:t>
      </w:r>
      <w:r w:rsidRPr="00762820">
        <w:rPr>
          <w:vertAlign w:val="superscript"/>
        </w:rPr>
        <w:t>-</w:t>
      </w:r>
      <w:r w:rsidR="00762820">
        <w:rPr>
          <w:vertAlign w:val="superscript"/>
        </w:rPr>
        <w:t>4</w:t>
      </w:r>
      <w:r>
        <w:t xml:space="preserve"> s.</w:t>
      </w:r>
    </w:p>
    <w:p w14:paraId="6AEAEB68" w14:textId="77777777" w:rsidR="001861DC" w:rsidRDefault="001861DC" w:rsidP="001861DC">
      <w:pPr>
        <w:pStyle w:val="ListParagraph"/>
        <w:spacing w:after="200"/>
        <w:ind w:left="360"/>
      </w:pPr>
    </w:p>
    <w:p w14:paraId="6537AC3F" w14:textId="77777777" w:rsidR="001861DC" w:rsidRDefault="001861DC" w:rsidP="001861DC">
      <w:pPr>
        <w:pStyle w:val="ListParagraph"/>
        <w:spacing w:after="200"/>
        <w:ind w:left="360"/>
      </w:pPr>
    </w:p>
    <w:p w14:paraId="2AC6DE86" w14:textId="77777777" w:rsidR="001861DC" w:rsidRDefault="001861DC" w:rsidP="001861DC">
      <w:pPr>
        <w:pStyle w:val="ListParagraph"/>
        <w:spacing w:after="200"/>
        <w:ind w:left="360"/>
      </w:pPr>
    </w:p>
    <w:p w14:paraId="625EB088" w14:textId="77777777" w:rsidR="001861DC" w:rsidRDefault="001861DC" w:rsidP="001861DC">
      <w:pPr>
        <w:pStyle w:val="ListParagraph"/>
        <w:spacing w:after="200"/>
        <w:ind w:left="360"/>
      </w:pPr>
    </w:p>
    <w:p w14:paraId="5B8BA687" w14:textId="77777777" w:rsidR="001861DC" w:rsidRDefault="001861DC" w:rsidP="001861DC">
      <w:pPr>
        <w:pStyle w:val="ListParagraph"/>
        <w:spacing w:after="200"/>
        <w:ind w:left="360"/>
      </w:pPr>
    </w:p>
    <w:p w14:paraId="3674C636" w14:textId="77777777" w:rsidR="001861DC" w:rsidRDefault="001861DC" w:rsidP="001861DC">
      <w:pPr>
        <w:pStyle w:val="ListParagraph"/>
        <w:spacing w:after="200"/>
        <w:ind w:left="360"/>
      </w:pPr>
    </w:p>
    <w:p w14:paraId="3C2FE1C7" w14:textId="77777777" w:rsidR="001861DC" w:rsidRDefault="001861DC" w:rsidP="001861DC">
      <w:pPr>
        <w:pStyle w:val="ListParagraph"/>
        <w:spacing w:after="200"/>
        <w:ind w:left="360"/>
      </w:pPr>
    </w:p>
    <w:p w14:paraId="78AAEE34" w14:textId="77777777" w:rsidR="001861DC" w:rsidRDefault="001861DC" w:rsidP="007A55BA">
      <w:pPr>
        <w:spacing w:after="200"/>
      </w:pPr>
    </w:p>
    <w:p w14:paraId="522599D1" w14:textId="77777777" w:rsidR="00A91028" w:rsidRDefault="00A91028" w:rsidP="00A91028">
      <w:pPr>
        <w:spacing w:after="200"/>
        <w:rPr>
          <w:rFonts w:eastAsiaTheme="minorEastAsia"/>
        </w:rPr>
      </w:pPr>
      <w:r>
        <w:t xml:space="preserve">For a more general case of an applied square wave potential with </w:t>
      </w:r>
      <m:oMath>
        <m:sSub>
          <m:sSubPr>
            <m:ctrlPr>
              <w:rPr>
                <w:rFonts w:ascii="Cambria Math" w:hAnsi="Cambria Math"/>
                <w:i/>
              </w:rPr>
            </m:ctrlPr>
          </m:sSubPr>
          <m:e>
            <m:r>
              <w:rPr>
                <w:rFonts w:ascii="Cambria Math" w:hAnsi="Cambria Math"/>
              </w:rPr>
              <m:t>V</m:t>
            </m:r>
          </m:e>
          <m:sub>
            <m:r>
              <w:rPr>
                <w:rFonts w:ascii="Cambria Math" w:hAnsi="Cambria Math"/>
              </w:rPr>
              <m:t>C</m:t>
            </m:r>
          </m:sub>
        </m:sSub>
        <m:d>
          <m:dPr>
            <m:ctrlPr>
              <w:rPr>
                <w:rFonts w:ascii="Cambria Math" w:hAnsi="Cambria Math"/>
                <w:i/>
              </w:rPr>
            </m:ctrlPr>
          </m:dPr>
          <m:e>
            <m:r>
              <w:rPr>
                <w:rFonts w:ascii="Cambria Math" w:hAnsi="Cambria Math"/>
              </w:rPr>
              <m:t>0</m:t>
            </m:r>
          </m:e>
        </m:d>
        <m:r>
          <w:rPr>
            <w:rFonts w:ascii="Cambria Math" w:hAnsi="Cambria Math"/>
          </w:rPr>
          <m:t>≠0</m:t>
        </m:r>
      </m:oMath>
      <w:r>
        <w:rPr>
          <w:rFonts w:eastAsiaTheme="minorEastAsia"/>
        </w:rPr>
        <w:t>,</w:t>
      </w:r>
    </w:p>
    <w:p w14:paraId="078ADAD8" w14:textId="77777777" w:rsidR="00A91028" w:rsidRDefault="00A91028" w:rsidP="00A91028">
      <w:pPr>
        <w:spacing w:after="200"/>
        <w:rPr>
          <w:rFonts w:eastAsiaTheme="minorEastAsia"/>
        </w:rPr>
      </w:pPr>
      <w:r>
        <w:rPr>
          <w:rFonts w:eastAsiaTheme="minorEastAsia"/>
        </w:rPr>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d>
          <m:dPr>
            <m:ctrlPr>
              <w:rPr>
                <w:rFonts w:ascii="Cambria Math" w:hAnsi="Cambria Math"/>
                <w:i/>
              </w:rPr>
            </m:ctrlPr>
          </m:dPr>
          <m:e>
            <m:r>
              <w:rPr>
                <w:rFonts w:ascii="Cambria Math" w:hAnsi="Cambria Math"/>
              </w:rPr>
              <m:t>0</m:t>
            </m:r>
          </m:e>
        </m:d>
        <m:r>
          <w:rPr>
            <w:rFonts w:ascii="Cambria Math" w:hAnsi="Cambria Math"/>
          </w:rPr>
          <m:t xml:space="preserve">+ </m:t>
        </m:r>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pp</m:t>
                </m:r>
              </m:sub>
            </m:sSub>
          </m:num>
          <m:den>
            <m:r>
              <w:rPr>
                <w:rFonts w:ascii="Cambria Math" w:hAnsi="Cambria Math"/>
              </w:rPr>
              <m:t>2RC</m:t>
            </m:r>
          </m:den>
        </m:f>
        <m:r>
          <w:rPr>
            <w:rFonts w:ascii="Cambria Math" w:hAnsi="Cambria Math"/>
          </w:rPr>
          <m:t>t</m:t>
        </m:r>
      </m:oMath>
      <w:r>
        <w:rPr>
          <w:rFonts w:eastAsiaTheme="minorEastAsia"/>
        </w:rPr>
        <w:t xml:space="preserve"> , </w:t>
      </w:r>
    </w:p>
    <w:p w14:paraId="74FA43DE" w14:textId="2FB2F1B7" w:rsidR="00A91028" w:rsidRDefault="00A91028" w:rsidP="00A91028">
      <w:pPr>
        <w:spacing w:after="200"/>
        <w:rPr>
          <w:rFonts w:eastAsiaTheme="minorEastAsia"/>
        </w:rPr>
      </w:pPr>
      <w:r>
        <w:rPr>
          <w:rFonts w:eastAsiaTheme="minorEastAsia"/>
        </w:rPr>
        <w:lastRenderedPageBreak/>
        <w:t xml:space="preserve">where </w:t>
      </w:r>
      <m:oMath>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p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pplied,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pplied,min</m:t>
            </m:r>
          </m:sub>
        </m:sSub>
        <m:r>
          <w:rPr>
            <w:rFonts w:ascii="Cambria Math" w:eastAsiaTheme="minorEastAsia" w:hAnsi="Cambria Math"/>
          </w:rPr>
          <m:t>)</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pplied,max</m:t>
            </m:r>
          </m:sub>
        </m:sSub>
      </m:oMath>
      <w:r>
        <w:rPr>
          <w:rFonts w:eastAsiaTheme="minorEastAsia"/>
        </w:rPr>
        <w:t xml:space="preserve"> is the maximum potential of the applied square wave, and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pplied,min</m:t>
            </m:r>
          </m:sub>
        </m:sSub>
      </m:oMath>
      <w:r>
        <w:rPr>
          <w:rFonts w:eastAsiaTheme="minorEastAsia"/>
        </w:rPr>
        <w:t xml:space="preserve"> is the wave’s minimum potential. This expression is consistent with our example calculation in part</w:t>
      </w:r>
      <w:r w:rsidR="00845709">
        <w:rPr>
          <w:rFonts w:eastAsiaTheme="minorEastAsia"/>
        </w:rPr>
        <w:t>s</w:t>
      </w:r>
      <w:r>
        <w:rPr>
          <w:rFonts w:eastAsiaTheme="minorEastAsia"/>
        </w:rPr>
        <w:t xml:space="preserve"> 2 </w:t>
      </w:r>
      <w:r w:rsidR="00845709">
        <w:rPr>
          <w:rFonts w:eastAsiaTheme="minorEastAsia"/>
        </w:rPr>
        <w:t xml:space="preserve">and 3 </w:t>
      </w:r>
      <w:r>
        <w:rPr>
          <w:rFonts w:eastAsiaTheme="minorEastAsia"/>
        </w:rPr>
        <w:t xml:space="preserve">above, because, for that cas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pplied,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pplied</m:t>
            </m:r>
          </m:sub>
        </m:sSub>
        <m:r>
          <w:rPr>
            <w:rFonts w:ascii="Cambria Math" w:eastAsiaTheme="minorEastAsia" w:hAnsi="Cambria Math"/>
          </w:rPr>
          <m:t xml:space="preserve">=+4.0 </m:t>
        </m:r>
        <m:r>
          <m:rPr>
            <m:sty m:val="p"/>
          </m:rPr>
          <w:rPr>
            <w:rFonts w:ascii="Cambria Math" w:eastAsiaTheme="minorEastAsia" w:hAnsi="Cambria Math"/>
          </w:rPr>
          <m:t>V</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pplied,m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pplied</m:t>
            </m:r>
          </m:sub>
        </m:sSub>
        <m:r>
          <w:rPr>
            <w:rFonts w:ascii="Cambria Math" w:eastAsiaTheme="minorEastAsia" w:hAnsi="Cambria Math"/>
          </w:rPr>
          <m:t xml:space="preserve">=-4.0 </m:t>
        </m:r>
        <m:r>
          <m:rPr>
            <m:sty m:val="p"/>
          </m:rPr>
          <w:rPr>
            <w:rFonts w:ascii="Cambria Math" w:eastAsiaTheme="minorEastAsia" w:hAnsi="Cambria Math"/>
          </w:rPr>
          <m:t>V</m:t>
        </m:r>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C</m:t>
            </m:r>
          </m:sub>
        </m:sSub>
        <m:d>
          <m:dPr>
            <m:ctrlPr>
              <w:rPr>
                <w:rFonts w:ascii="Cambria Math" w:hAnsi="Cambria Math"/>
                <w:i/>
              </w:rPr>
            </m:ctrlPr>
          </m:dPr>
          <m:e>
            <m:r>
              <w:rPr>
                <w:rFonts w:ascii="Cambria Math" w:hAnsi="Cambria Math"/>
              </w:rPr>
              <m:t>0</m:t>
            </m:r>
          </m:e>
        </m:d>
        <m:r>
          <w:rPr>
            <w:rFonts w:ascii="Cambria Math" w:hAnsi="Cambria Math"/>
          </w:rPr>
          <m:t>=0</m:t>
        </m:r>
      </m:oMath>
      <w:r>
        <w:rPr>
          <w:rFonts w:eastAsiaTheme="minorEastAsia"/>
        </w:rPr>
        <w:t>. Using this more general expression, the capacitor charge at half the square wave period (when the capacitor reaches its peak, i.e., maximum value) can be written as</w:t>
      </w:r>
    </w:p>
    <w:p w14:paraId="400A8CB7" w14:textId="6C9ED0C3" w:rsidR="00A91028" w:rsidRDefault="00A91028" w:rsidP="00A91028">
      <w:pPr>
        <w:spacing w:after="200"/>
        <w:rPr>
          <w:rFonts w:eastAsiaTheme="minorEastAsia"/>
        </w:rPr>
      </w:pPr>
      <w:r>
        <w:rPr>
          <w:rFonts w:eastAsiaTheme="minorEastAsia"/>
        </w:rPr>
        <w:t xml:space="preserve">                                            </w:t>
      </w:r>
      <m:oMath>
        <m:r>
          <w:rPr>
            <w:rFonts w:ascii="Cambria Math" w:eastAsiaTheme="minorEastAsia" w:hAnsi="Cambria Math"/>
          </w:rPr>
          <m:t>Q</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2</m:t>
                </m:r>
              </m:sub>
            </m:sSub>
          </m:e>
        </m:d>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C</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2</m:t>
                </m:r>
              </m:sub>
            </m:sSub>
          </m:e>
        </m:d>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pp</m:t>
                </m:r>
              </m:sub>
            </m:sSub>
          </m:num>
          <m:den>
            <m:r>
              <w:rPr>
                <w:rFonts w:ascii="Cambria Math" w:hAnsi="Cambria Math"/>
              </w:rPr>
              <m:t>2R</m:t>
            </m:r>
          </m:den>
        </m:f>
        <m:sSub>
          <m:sSubPr>
            <m:ctrlPr>
              <w:rPr>
                <w:rFonts w:ascii="Cambria Math" w:hAnsi="Cambria Math"/>
                <w:i/>
              </w:rPr>
            </m:ctrlPr>
          </m:sSubPr>
          <m:e>
            <m:r>
              <w:rPr>
                <w:rFonts w:ascii="Cambria Math" w:hAnsi="Cambria Math"/>
              </w:rPr>
              <m:t>T</m:t>
            </m:r>
          </m:e>
          <m:sub>
            <m:r>
              <w:rPr>
                <w:rFonts w:ascii="Cambria Math" w:hAnsi="Cambria Math"/>
              </w:rPr>
              <m:t>1/2</m:t>
            </m:r>
          </m:sub>
        </m:sSub>
        <m:r>
          <w:rPr>
            <w:rFonts w:ascii="Cambria Math" w:hAnsi="Cambria Math"/>
          </w:rPr>
          <m:t>=Q</m:t>
        </m:r>
        <m:d>
          <m:dPr>
            <m:ctrlPr>
              <w:rPr>
                <w:rFonts w:ascii="Cambria Math" w:hAnsi="Cambria Math"/>
                <w:i/>
              </w:rPr>
            </m:ctrlPr>
          </m:dPr>
          <m:e>
            <m:r>
              <w:rPr>
                <w:rFonts w:ascii="Cambria Math" w:hAnsi="Cambria Math"/>
              </w:rPr>
              <m:t>0</m:t>
            </m:r>
          </m:e>
        </m:d>
        <m:r>
          <w:rPr>
            <w:rFonts w:ascii="Cambria Math" w:hAnsi="Cambria Math"/>
          </w:rPr>
          <m:t>+δQ</m:t>
        </m:r>
      </m:oMath>
      <w:r>
        <w:rPr>
          <w:rFonts w:eastAsiaTheme="minorEastAsia"/>
        </w:rPr>
        <w:t xml:space="preserve">, </w:t>
      </w:r>
    </w:p>
    <w:p w14:paraId="6FC52610" w14:textId="62CC0360" w:rsidR="00A91028" w:rsidRDefault="00A91028" w:rsidP="00A91028">
      <w:pPr>
        <w:spacing w:after="200"/>
        <w:rPr>
          <w:rFonts w:eastAsiaTheme="minorEastAsia"/>
        </w:rPr>
      </w:pPr>
      <w:r>
        <w:rPr>
          <w:rFonts w:eastAsiaTheme="minorEastAsia"/>
        </w:rPr>
        <w:t xml:space="preserve">where the </w:t>
      </w:r>
      <w:r w:rsidR="00E8079A">
        <w:rPr>
          <w:rFonts w:eastAsiaTheme="minorEastAsia"/>
        </w:rPr>
        <w:t>peak-to-peak</w:t>
      </w:r>
      <w:r>
        <w:rPr>
          <w:rFonts w:eastAsiaTheme="minorEastAsia"/>
        </w:rPr>
        <w:t xml:space="preserve"> added charge </w:t>
      </w:r>
      <m:oMath>
        <m:r>
          <w:rPr>
            <w:rFonts w:ascii="Cambria Math" w:eastAsiaTheme="minorEastAsia" w:hAnsi="Cambria Math"/>
          </w:rPr>
          <m:t>δQ=</m:t>
        </m:r>
        <m:f>
          <m:fPr>
            <m:ctrlPr>
              <w:rPr>
                <w:rFonts w:ascii="Cambria Math" w:eastAsiaTheme="minorEastAsia" w:hAnsi="Cambria Math"/>
                <w:i/>
              </w:rPr>
            </m:ctrlPr>
          </m:fPr>
          <m:num>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pp</m:t>
                </m:r>
              </m:sub>
            </m:sSub>
          </m:num>
          <m:den>
            <m:r>
              <w:rPr>
                <w:rFonts w:ascii="Cambria Math" w:eastAsiaTheme="minorEastAsia" w:hAnsi="Cambria Math"/>
              </w:rPr>
              <m:t>2R</m:t>
            </m:r>
          </m:den>
        </m:f>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C</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2</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C</m:t>
            </m:r>
          </m:sub>
        </m:sSub>
        <m:r>
          <w:rPr>
            <w:rFonts w:ascii="Cambria Math" w:eastAsiaTheme="minorEastAsia" w:hAnsi="Cambria Math"/>
          </w:rPr>
          <m:t>=</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pp</m:t>
            </m:r>
          </m:sub>
        </m:sSub>
        <m:r>
          <w:rPr>
            <w:rFonts w:ascii="Cambria Math" w:eastAsiaTheme="minorEastAsia" w:hAnsi="Cambria Math"/>
          </w:rPr>
          <m:t>/2R</m:t>
        </m:r>
      </m:oMath>
      <w:r>
        <w:rPr>
          <w:rFonts w:eastAsiaTheme="minorEastAsia"/>
        </w:rPr>
        <w:t xml:space="preserve"> is the charging current when the applied square wave is at is maximum potential. Therefore, the change in the capacitor voltage over the charging wave half period is</w:t>
      </w:r>
    </w:p>
    <w:p w14:paraId="3B646092" w14:textId="5316A7CB" w:rsidR="00A91028" w:rsidRPr="00A91028" w:rsidRDefault="00A91028" w:rsidP="001861DC">
      <w:pPr>
        <w:spacing w:after="200"/>
        <w:rPr>
          <w:rFonts w:eastAsiaTheme="minorEastAsia"/>
        </w:rPr>
      </w:pPr>
      <w:r>
        <w:rPr>
          <w:rFonts w:eastAsiaTheme="minorEastAsia"/>
        </w:rPr>
        <w:t xml:space="preserve">                                                       </w:t>
      </w:r>
      <m:oMath>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C</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2</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C</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δQ/C</m:t>
        </m:r>
      </m:oMath>
      <w:r>
        <w:rPr>
          <w:rFonts w:eastAsiaTheme="minorEastAsia"/>
        </w:rPr>
        <w:t>.</w:t>
      </w:r>
    </w:p>
    <w:p w14:paraId="4CCE3D99" w14:textId="24C1D711" w:rsidR="004E5DE2" w:rsidRPr="001861DC" w:rsidRDefault="004E5DE2" w:rsidP="001861DC">
      <w:pPr>
        <w:spacing w:after="200"/>
      </w:pPr>
      <w:r w:rsidRPr="001861DC">
        <w:rPr>
          <w:b/>
        </w:rPr>
        <w:t xml:space="preserve">Experiment: </w:t>
      </w:r>
    </w:p>
    <w:p w14:paraId="1F1DFFB5" w14:textId="77777777" w:rsidR="004E5DE2" w:rsidRDefault="004E5DE2" w:rsidP="00697FC0">
      <w:r>
        <w:rPr>
          <w:noProof/>
        </w:rPr>
        <mc:AlternateContent>
          <mc:Choice Requires="wps">
            <w:drawing>
              <wp:anchor distT="0" distB="0" distL="114300" distR="114300" simplePos="0" relativeHeight="251880448" behindDoc="0" locked="0" layoutInCell="1" allowOverlap="1" wp14:anchorId="0E341F9A" wp14:editId="00AD2028">
                <wp:simplePos x="0" y="0"/>
                <wp:positionH relativeFrom="column">
                  <wp:posOffset>90488</wp:posOffset>
                </wp:positionH>
                <wp:positionV relativeFrom="paragraph">
                  <wp:posOffset>434340</wp:posOffset>
                </wp:positionV>
                <wp:extent cx="6081712" cy="671513"/>
                <wp:effectExtent l="0" t="0" r="14605" b="14605"/>
                <wp:wrapTopAndBottom/>
                <wp:docPr id="204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1712" cy="671513"/>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08D0E58F" w14:textId="4C720D89" w:rsidR="00745961" w:rsidRDefault="00745961" w:rsidP="00697FC0">
                            <w:r w:rsidRPr="00FA776D">
                              <w:rPr>
                                <w:b/>
                              </w:rPr>
                              <w:t>Equipment:</w:t>
                            </w:r>
                            <w:r>
                              <w:t xml:space="preserve"> M1K or similar board; </w:t>
                            </w:r>
                            <m:oMath>
                              <m:r>
                                <w:rPr>
                                  <w:rFonts w:ascii="Cambria Math" w:hAnsi="Cambria Math"/>
                                </w:rPr>
                                <m:t xml:space="preserve">1000 </m:t>
                              </m:r>
                              <m:r>
                                <m:rPr>
                                  <m:sty m:val="p"/>
                                </m:rPr>
                                <w:rPr>
                                  <w:rFonts w:ascii="Cambria Math" w:hAnsi="Cambria Math"/>
                                </w:rPr>
                                <m:t>Ω</m:t>
                              </m:r>
                            </m:oMath>
                            <w:r>
                              <w:t xml:space="preserve"> resistor; 2.2 </w:t>
                            </w:r>
                            <w:proofErr w:type="spellStart"/>
                            <w:r>
                              <w:rPr>
                                <w:rFonts w:cs="Times New Roman"/>
                              </w:rPr>
                              <w:t>μ</w:t>
                            </w:r>
                            <w:r>
                              <w:t>F</w:t>
                            </w:r>
                            <w:proofErr w:type="spellEnd"/>
                            <w:r>
                              <w:t xml:space="preserve"> (or similar) capacitor; 3 jumper wir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341F9A" id="_x0000_s1032" type="#_x0000_t202" style="position:absolute;margin-left:7.15pt;margin-top:34.2pt;width:478.85pt;height:52.9pt;z-index:2518804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" fillcolor="white [3201]" strokecolor="black [3200]" strokeweight="2pt">
                <v:textbox style="mso-fit-shape-to-text:t">
                  <w:txbxContent>
                    <w:p w14:paraId="08D0E58F" w14:textId="4C720D89" w:rsidR="00745961" w:rsidRDefault="00745961" w:rsidP="00697FC0">
                      <w:r w:rsidRPr="00FA776D">
                        <w:rPr>
                          <w:b/>
                        </w:rPr>
                        <w:t>Equipment:</w:t>
                      </w:r>
                      <w:r>
                        <w:t xml:space="preserve"> M1K or similar board; </w:t>
                      </w:r>
                      <m:oMath>
                        <m:r>
                          <w:rPr>
                            <w:rFonts w:ascii="Cambria Math" w:hAnsi="Cambria Math"/>
                          </w:rPr>
                          <m:t xml:space="preserve">1000 </m:t>
                        </m:r>
                        <m:r>
                          <m:rPr>
                            <m:sty m:val="p"/>
                          </m:rPr>
                          <w:rPr>
                            <w:rFonts w:ascii="Cambria Math" w:hAnsi="Cambria Math"/>
                          </w:rPr>
                          <m:t>Ω</m:t>
                        </m:r>
                      </m:oMath>
                      <w:r>
                        <w:t xml:space="preserve"> resistor; 2.2 </w:t>
                      </w:r>
                      <w:proofErr w:type="spellStart"/>
                      <w:r>
                        <w:rPr>
                          <w:rFonts w:cs="Times New Roman"/>
                        </w:rPr>
                        <w:t>μ</w:t>
                      </w:r>
                      <w:r>
                        <w:t>F</w:t>
                      </w:r>
                      <w:proofErr w:type="spellEnd"/>
                      <w:r>
                        <w:t xml:space="preserve"> (or similar) capacitor; 3 jumper wires.</w:t>
                      </w:r>
                    </w:p>
                  </w:txbxContent>
                </v:textbox>
                <w10:wrap type="topAndBottom"/>
              </v:shape>
            </w:pict>
          </mc:Fallback>
        </mc:AlternateContent>
      </w:r>
      <w:r>
        <w:t>You will construct an RC circuit in which the current for the time period observed is controlled by the resistor and the function generator amplitude.</w:t>
      </w:r>
    </w:p>
    <w:p w14:paraId="3A972480" w14:textId="77777777" w:rsidR="006A4851" w:rsidRDefault="006A4851" w:rsidP="006A4851"/>
    <w:p w14:paraId="7277A445" w14:textId="1B84394E" w:rsidR="006A4851" w:rsidRDefault="006A4851" w:rsidP="006A4851">
      <w:r>
        <w:t>Set-up</w:t>
      </w:r>
    </w:p>
    <w:p w14:paraId="5CE79686" w14:textId="291DACB7" w:rsidR="004E5DE2" w:rsidRDefault="004E5DE2" w:rsidP="001C5C21">
      <w:pPr>
        <w:pStyle w:val="ListParagraph"/>
        <w:numPr>
          <w:ilvl w:val="0"/>
          <w:numId w:val="251"/>
        </w:numPr>
      </w:pPr>
      <w:r>
        <w:t xml:space="preserve">Set up the circuit as described in the previous module, replacing the </w:t>
      </w:r>
      <w:r w:rsidR="001C5C21">
        <w:t>inductor with the capacitor</w:t>
      </w:r>
      <w:r>
        <w:t xml:space="preserve">. </w:t>
      </w:r>
    </w:p>
    <w:p w14:paraId="515015D3" w14:textId="77777777" w:rsidR="001C5C21" w:rsidRDefault="001C5C21" w:rsidP="001C5C21">
      <w:pPr>
        <w:pStyle w:val="ListParagraph"/>
        <w:numPr>
          <w:ilvl w:val="0"/>
          <w:numId w:val="251"/>
        </w:numPr>
        <w:spacing w:line="259" w:lineRule="auto"/>
      </w:pPr>
      <w:r>
        <w:t>Set up the ALICE oscilloscope using Ch A as the potential source.</w:t>
      </w:r>
    </w:p>
    <w:p w14:paraId="086230F3" w14:textId="77777777" w:rsidR="001C5C21" w:rsidRDefault="001C5C21" w:rsidP="001C5C21">
      <w:pPr>
        <w:pStyle w:val="ListParagraph"/>
        <w:numPr>
          <w:ilvl w:val="1"/>
          <w:numId w:val="251"/>
        </w:numPr>
        <w:spacing w:line="259" w:lineRule="auto"/>
      </w:pPr>
      <w:r>
        <w:t xml:space="preserve">Use the AWG Configuration Panel to set up the measurement channels. </w:t>
      </w:r>
    </w:p>
    <w:p w14:paraId="39FC7FF8" w14:textId="77777777" w:rsidR="001C5C21" w:rsidRDefault="001C5C21" w:rsidP="001C5C21">
      <w:pPr>
        <w:pStyle w:val="ListParagraph"/>
        <w:numPr>
          <w:ilvl w:val="2"/>
          <w:numId w:val="251"/>
        </w:numPr>
        <w:spacing w:line="259" w:lineRule="auto"/>
      </w:pPr>
      <w:r>
        <w:t xml:space="preserve">AWG CH A </w:t>
      </w:r>
    </w:p>
    <w:p w14:paraId="26C60E95" w14:textId="77777777" w:rsidR="001C5C21" w:rsidRDefault="001C5C21" w:rsidP="001C5C21">
      <w:pPr>
        <w:pStyle w:val="ListParagraph"/>
        <w:numPr>
          <w:ilvl w:val="3"/>
          <w:numId w:val="251"/>
        </w:numPr>
        <w:spacing w:line="259" w:lineRule="auto"/>
      </w:pPr>
      <w:r>
        <w:t>Mode = SVMI with Term = To 2.5</w:t>
      </w:r>
    </w:p>
    <w:p w14:paraId="172A3A88" w14:textId="6B07DF03" w:rsidR="001C5C21" w:rsidRDefault="001C5C21" w:rsidP="001C5C21">
      <w:pPr>
        <w:pStyle w:val="ListParagraph"/>
        <w:numPr>
          <w:ilvl w:val="3"/>
          <w:numId w:val="251"/>
        </w:numPr>
        <w:spacing w:line="259" w:lineRule="auto"/>
      </w:pPr>
      <w:r>
        <w:t>Shape=</w:t>
      </w:r>
      <w:r w:rsidR="00762820" w:rsidRPr="00762820">
        <w:rPr>
          <w:b/>
          <w:bCs/>
          <w:color w:val="FF0000"/>
        </w:rPr>
        <w:t>Square</w:t>
      </w:r>
      <w:r w:rsidRPr="00762820">
        <w:rPr>
          <w:color w:val="FF0000"/>
        </w:rPr>
        <w:t>;</w:t>
      </w:r>
      <w:r>
        <w:t xml:space="preserve"> Freq Ch A=5000 Hz</w:t>
      </w:r>
    </w:p>
    <w:p w14:paraId="4A14230F" w14:textId="77777777" w:rsidR="001C5C21" w:rsidRDefault="001C5C21" w:rsidP="001C5C21">
      <w:pPr>
        <w:pStyle w:val="ListParagraph"/>
        <w:numPr>
          <w:ilvl w:val="3"/>
          <w:numId w:val="251"/>
        </w:numPr>
        <w:spacing w:line="259" w:lineRule="auto"/>
      </w:pPr>
      <w:r>
        <w:t>Min Ch A = 1.0; Max Ch A = 4.0</w:t>
      </w:r>
    </w:p>
    <w:p w14:paraId="0191E460" w14:textId="5C7C00F6" w:rsidR="001C5C21" w:rsidRDefault="001C5C21" w:rsidP="001C5C21">
      <w:pPr>
        <w:pStyle w:val="ListParagraph"/>
        <w:numPr>
          <w:ilvl w:val="2"/>
          <w:numId w:val="251"/>
        </w:numPr>
        <w:spacing w:line="259" w:lineRule="auto"/>
      </w:pPr>
      <w:r>
        <w:t>AWG CH B to Hi-Z with Term=Open (This disconnects B from its source voltage. Other settings are unimportant.)</w:t>
      </w:r>
      <w:r w:rsidR="00E666A4">
        <w:t xml:space="preserve"> Also, uncheck Sync AWG.</w:t>
      </w:r>
    </w:p>
    <w:p w14:paraId="54F2D5E5" w14:textId="77777777" w:rsidR="001C5C21" w:rsidRDefault="001C5C21" w:rsidP="001C5C21">
      <w:pPr>
        <w:pStyle w:val="ListParagraph"/>
        <w:numPr>
          <w:ilvl w:val="1"/>
          <w:numId w:val="251"/>
        </w:numPr>
        <w:spacing w:line="259" w:lineRule="auto"/>
      </w:pPr>
      <w:r>
        <w:t>On the menus bar across the top of the oscilloscope frame</w:t>
      </w:r>
    </w:p>
    <w:p w14:paraId="030493AE" w14:textId="77777777" w:rsidR="001C5C21" w:rsidRDefault="001C5C21" w:rsidP="001C5C21">
      <w:pPr>
        <w:pStyle w:val="ListParagraph"/>
        <w:numPr>
          <w:ilvl w:val="2"/>
          <w:numId w:val="251"/>
        </w:numPr>
        <w:spacing w:line="259" w:lineRule="auto"/>
      </w:pPr>
      <w:r>
        <w:t>Curves menu, choose CA-V and CB-V</w:t>
      </w:r>
    </w:p>
    <w:p w14:paraId="61A21ED9" w14:textId="77777777" w:rsidR="001C5C21" w:rsidRDefault="001C5C21" w:rsidP="001C5C21">
      <w:pPr>
        <w:pStyle w:val="ListParagraph"/>
        <w:numPr>
          <w:ilvl w:val="2"/>
          <w:numId w:val="251"/>
        </w:numPr>
        <w:spacing w:line="259" w:lineRule="auto"/>
      </w:pPr>
      <w:r>
        <w:t>Trigger menu select CA V and Auto level.</w:t>
      </w:r>
    </w:p>
    <w:p w14:paraId="23866438" w14:textId="77777777" w:rsidR="001C5C21" w:rsidRDefault="001C5C21" w:rsidP="001C5C21">
      <w:pPr>
        <w:pStyle w:val="ListParagraph"/>
        <w:numPr>
          <w:ilvl w:val="2"/>
          <w:numId w:val="251"/>
        </w:numPr>
        <w:spacing w:line="259" w:lineRule="auto"/>
      </w:pPr>
      <w:r>
        <w:t>Edge menu = Rising</w:t>
      </w:r>
    </w:p>
    <w:p w14:paraId="75BF8CB6" w14:textId="77777777" w:rsidR="001C5C21" w:rsidRDefault="001C5C21" w:rsidP="001C5C21">
      <w:pPr>
        <w:pStyle w:val="ListParagraph"/>
        <w:numPr>
          <w:ilvl w:val="2"/>
          <w:numId w:val="251"/>
        </w:numPr>
        <w:spacing w:line="259" w:lineRule="auto"/>
      </w:pPr>
      <w:r>
        <w:t>Time mS/Div = 0.02 mS/Div</w:t>
      </w:r>
    </w:p>
    <w:p w14:paraId="50861030" w14:textId="713B8CB1" w:rsidR="001C5C21" w:rsidRDefault="001C5C21" w:rsidP="001C5C21">
      <w:pPr>
        <w:pStyle w:val="ListParagraph"/>
        <w:numPr>
          <w:ilvl w:val="1"/>
          <w:numId w:val="251"/>
        </w:numPr>
        <w:spacing w:line="259" w:lineRule="auto"/>
      </w:pPr>
      <w:r>
        <w:t>On the settings bar across the bottom of the oscilloscope select</w:t>
      </w:r>
      <w:r w:rsidR="007D7394">
        <w:t xml:space="preserve"> settings for</w:t>
      </w:r>
      <w:r>
        <w:t xml:space="preserve"> CA V/Div, CA V Pos, CB V V/Div, and CB V Pos to get both Channel A and Channel B Voltage on the screen with each signal filling most of the vertical range. (You will find it best to set the CA and CB V Position to 2.5 V.) </w:t>
      </w:r>
    </w:p>
    <w:p w14:paraId="00A69F76" w14:textId="77B4A6AC" w:rsidR="006A4851" w:rsidRDefault="006A4851" w:rsidP="006A4851">
      <w:pPr>
        <w:pStyle w:val="ListParagraph"/>
        <w:numPr>
          <w:ilvl w:val="0"/>
          <w:numId w:val="251"/>
        </w:numPr>
        <w:spacing w:line="259" w:lineRule="auto"/>
      </w:pPr>
      <w:r>
        <w:t>Copy and paste a screen shot of the oscilloscope here.</w:t>
      </w:r>
    </w:p>
    <w:p w14:paraId="2A93CB40" w14:textId="74792C86" w:rsidR="007A55BA" w:rsidRDefault="007A55BA" w:rsidP="006A4851">
      <w:pPr>
        <w:spacing w:after="160"/>
        <w:rPr>
          <w:b/>
          <w:bCs/>
        </w:rPr>
      </w:pPr>
    </w:p>
    <w:p w14:paraId="67AE15AD" w14:textId="1C827793" w:rsidR="00A91028" w:rsidRDefault="00A91028" w:rsidP="006A4851">
      <w:pPr>
        <w:spacing w:after="160"/>
        <w:rPr>
          <w:b/>
          <w:bCs/>
        </w:rPr>
      </w:pPr>
    </w:p>
    <w:p w14:paraId="54320131" w14:textId="1D6496E2" w:rsidR="00A91028" w:rsidRDefault="00A91028" w:rsidP="006A4851">
      <w:pPr>
        <w:spacing w:after="160"/>
        <w:rPr>
          <w:b/>
          <w:bCs/>
        </w:rPr>
      </w:pPr>
    </w:p>
    <w:p w14:paraId="36FD2D06" w14:textId="29B51F9D" w:rsidR="00A91028" w:rsidRDefault="00A91028" w:rsidP="006A4851">
      <w:pPr>
        <w:spacing w:after="160"/>
        <w:rPr>
          <w:b/>
          <w:bCs/>
        </w:rPr>
      </w:pPr>
    </w:p>
    <w:p w14:paraId="248A9B1C" w14:textId="746D492D" w:rsidR="00A91028" w:rsidRDefault="00A91028" w:rsidP="006A4851">
      <w:pPr>
        <w:spacing w:after="160"/>
        <w:rPr>
          <w:b/>
          <w:bCs/>
        </w:rPr>
      </w:pPr>
    </w:p>
    <w:p w14:paraId="1F9D328B" w14:textId="6CA8C740" w:rsidR="00A91028" w:rsidRDefault="00A91028" w:rsidP="006A4851">
      <w:pPr>
        <w:spacing w:after="160"/>
        <w:rPr>
          <w:b/>
          <w:bCs/>
        </w:rPr>
      </w:pPr>
    </w:p>
    <w:p w14:paraId="21F0CA67" w14:textId="77777777" w:rsidR="00A91028" w:rsidRDefault="00A91028" w:rsidP="006A4851">
      <w:pPr>
        <w:spacing w:after="160"/>
        <w:rPr>
          <w:b/>
          <w:bCs/>
        </w:rPr>
      </w:pPr>
    </w:p>
    <w:p w14:paraId="71291BF2" w14:textId="2AF8EC73" w:rsidR="006A4851" w:rsidRPr="001861DC" w:rsidRDefault="006A4851" w:rsidP="006A4851">
      <w:pPr>
        <w:spacing w:after="160"/>
        <w:rPr>
          <w:b/>
          <w:bCs/>
        </w:rPr>
      </w:pPr>
      <w:r w:rsidRPr="001861DC">
        <w:rPr>
          <w:b/>
          <w:bCs/>
        </w:rPr>
        <w:t>Experimental Measurements</w:t>
      </w:r>
    </w:p>
    <w:p w14:paraId="512202B5" w14:textId="6DFAF0AC" w:rsidR="006A4851" w:rsidRDefault="006A4851" w:rsidP="006A4851">
      <w:pPr>
        <w:pStyle w:val="ListParagraph"/>
        <w:numPr>
          <w:ilvl w:val="0"/>
          <w:numId w:val="250"/>
        </w:numPr>
        <w:spacing w:line="259" w:lineRule="auto"/>
      </w:pPr>
      <w:r>
        <w:t>Read the amplitude of the CH B voltage step by selecting the CB button on the CONN menu panel on the right of the ALICE screen and displaying the peak</w:t>
      </w:r>
      <w:r w:rsidR="00E8079A">
        <w:t>-</w:t>
      </w:r>
      <w:r>
        <w:t>to</w:t>
      </w:r>
      <w:r w:rsidR="00E8079A">
        <w:t>-</w:t>
      </w:r>
      <w:r>
        <w:t xml:space="preserve">peak </w:t>
      </w:r>
      <w:r w:rsidR="00E666A4">
        <w:t xml:space="preserve">(P-P) </w:t>
      </w:r>
      <w:r>
        <w:t>voltage</w:t>
      </w:r>
      <w:r w:rsidR="00E666A4">
        <w:t xml:space="preserve"> as done earlier for the inductor-resistor series circuit</w:t>
      </w:r>
      <w:r>
        <w:t>.  (You can also just estimate by reading the scales on the graph.)</w:t>
      </w:r>
    </w:p>
    <w:p w14:paraId="20CEB3E5" w14:textId="77777777" w:rsidR="006A4851" w:rsidRDefault="006A4851" w:rsidP="006A4851">
      <w:pPr>
        <w:pStyle w:val="ListParagraph"/>
        <w:numPr>
          <w:ilvl w:val="0"/>
          <w:numId w:val="250"/>
        </w:numPr>
        <w:spacing w:line="259" w:lineRule="auto"/>
      </w:pPr>
      <w:r>
        <w:t>Click the RUN button and repeat the measurement for frequencies of 500 Hz, and 1.0, 2.0, 3.0, and 4.0 kHz. Fill in the Table below.</w:t>
      </w:r>
    </w:p>
    <w:p w14:paraId="34D81F60" w14:textId="77777777" w:rsidR="006A4851" w:rsidRDefault="006A4851" w:rsidP="006A4851">
      <w:pPr>
        <w:pStyle w:val="ListParagraph"/>
        <w:numPr>
          <w:ilvl w:val="1"/>
          <w:numId w:val="250"/>
        </w:numPr>
        <w:spacing w:line="259" w:lineRule="auto"/>
      </w:pPr>
      <w:r>
        <w:t>Column 1 – Frequency (given)</w:t>
      </w:r>
    </w:p>
    <w:p w14:paraId="62386EC7" w14:textId="6AF74833" w:rsidR="006A4851" w:rsidRDefault="006A4851" w:rsidP="006A4851">
      <w:pPr>
        <w:pStyle w:val="ListParagraph"/>
        <w:numPr>
          <w:ilvl w:val="1"/>
          <w:numId w:val="250"/>
        </w:numPr>
        <w:spacing w:line="259" w:lineRule="auto"/>
      </w:pPr>
      <w:r>
        <w:t>Column 2 – One half of the period</w:t>
      </w:r>
      <w:r w:rsidR="00B15104">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of the square wave.</w:t>
      </w:r>
    </w:p>
    <w:p w14:paraId="29FEBE62" w14:textId="0D0FB2C6" w:rsidR="006A4851" w:rsidRDefault="006A4851" w:rsidP="006A4851">
      <w:pPr>
        <w:pStyle w:val="ListParagraph"/>
        <w:numPr>
          <w:ilvl w:val="1"/>
          <w:numId w:val="250"/>
        </w:numPr>
        <w:spacing w:line="259" w:lineRule="auto"/>
      </w:pPr>
      <w:r>
        <w:t>Column 3 – Peak</w:t>
      </w:r>
      <w:r w:rsidR="00E8079A">
        <w:t>-</w:t>
      </w:r>
      <w:r>
        <w:t>to</w:t>
      </w:r>
      <w:r w:rsidR="00E8079A">
        <w:t>-</w:t>
      </w:r>
      <w:r w:rsidR="00D46E1E">
        <w:t>p</w:t>
      </w:r>
      <w:r>
        <w:t xml:space="preserve">eak </w:t>
      </w:r>
      <w:r w:rsidR="00D46E1E">
        <w:t>v</w:t>
      </w:r>
      <w:r>
        <w:t>oltage</w:t>
      </w:r>
      <w:r w:rsidR="00D46E1E">
        <w:t xml:space="preserve"> </w:t>
      </w:r>
      <m:oMath>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pp</m:t>
            </m:r>
          </m:sub>
        </m:sSub>
      </m:oMath>
      <w:r>
        <w:t xml:space="preserve"> supplied by the Channel A source.</w:t>
      </w:r>
    </w:p>
    <w:p w14:paraId="2CDA7345" w14:textId="5A1FA7FC" w:rsidR="006A4851" w:rsidRDefault="006A4851" w:rsidP="006A4851">
      <w:pPr>
        <w:pStyle w:val="ListParagraph"/>
        <w:numPr>
          <w:ilvl w:val="1"/>
          <w:numId w:val="250"/>
        </w:numPr>
        <w:spacing w:line="259" w:lineRule="auto"/>
      </w:pPr>
      <w:r>
        <w:t xml:space="preserve">Column 4 – </w:t>
      </w:r>
      <w:r w:rsidR="00D46E1E">
        <w:t xml:space="preserve">Capacitor charging current </w:t>
      </w: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001A7D24" w:rsidRPr="001A7D24">
        <w:rPr>
          <w:rFonts w:ascii="Cambria Math" w:hAnsi="Cambria Math"/>
        </w:rPr>
        <w:t xml:space="preserve"> </w:t>
      </w:r>
      <w:r>
        <w:t xml:space="preserve">computed from </w:t>
      </w:r>
      <w:r w:rsidR="00E8079A">
        <w:t>peak-to-peak</w:t>
      </w:r>
      <w:r>
        <w:t xml:space="preserve"> </w:t>
      </w:r>
      <w:r w:rsidR="00D46E1E">
        <w:t>v</w:t>
      </w:r>
      <w:r>
        <w:t xml:space="preserve">oltage and the resistance in series with the </w:t>
      </w:r>
      <w:r w:rsidR="00D46E1E">
        <w:t>capacitor</w:t>
      </w:r>
      <w:r>
        <w:t>.</w:t>
      </w:r>
    </w:p>
    <w:p w14:paraId="25DC4380" w14:textId="39717C5E" w:rsidR="00E60CFD" w:rsidRPr="00E60CFD" w:rsidRDefault="00E60CFD" w:rsidP="006A4851">
      <w:pPr>
        <w:pStyle w:val="ListParagraph"/>
        <w:numPr>
          <w:ilvl w:val="1"/>
          <w:numId w:val="250"/>
        </w:numPr>
        <w:spacing w:line="259" w:lineRule="auto"/>
        <w:rPr>
          <w:rFonts w:eastAsia="Calibri" w:cs="Times New Roman"/>
        </w:rPr>
      </w:pPr>
      <w:r w:rsidRPr="00E60CFD">
        <w:rPr>
          <w:rFonts w:eastAsia="Calibri" w:cs="Times New Roman"/>
        </w:rPr>
        <w:t xml:space="preserve">Column 5 – </w:t>
      </w:r>
      <w:r w:rsidR="00D46E1E">
        <w:rPr>
          <w:rFonts w:eastAsia="Calibri" w:cs="Times New Roman"/>
        </w:rPr>
        <w:t>C</w:t>
      </w:r>
      <w:r w:rsidRPr="00E60CFD">
        <w:rPr>
          <w:rFonts w:eastAsia="Calibri" w:cs="Times New Roman"/>
        </w:rPr>
        <w:t>hange in charge</w:t>
      </w:r>
      <w:r w:rsidR="00036B83">
        <w:rPr>
          <w:rFonts w:eastAsia="Calibri" w:cs="Times New Roman"/>
        </w:rPr>
        <w:t xml:space="preserve"> </w:t>
      </w:r>
      <w:r w:rsidRPr="00E60CFD">
        <w:rPr>
          <w:rFonts w:eastAsia="Calibri" w:cs="Times New Roman"/>
        </w:rPr>
        <w:t xml:space="preserve">on the capacitor </w:t>
      </w:r>
      <m:oMath>
        <m:r>
          <w:rPr>
            <w:rFonts w:ascii="Cambria Math" w:eastAsia="Calibri" w:hAnsi="Cambria Math" w:cs="Times New Roman"/>
          </w:rPr>
          <m:t>δQ</m:t>
        </m:r>
      </m:oMath>
      <w:r w:rsidR="00D46E1E">
        <w:rPr>
          <w:rFonts w:eastAsia="Calibri" w:cs="Times New Roman"/>
        </w:rPr>
        <w:t xml:space="preserve"> </w:t>
      </w:r>
      <w:r w:rsidRPr="00E60CFD">
        <w:rPr>
          <w:rFonts w:eastAsia="Calibri" w:cs="Times New Roman"/>
        </w:rPr>
        <w:t>computed from the current and the period of the square wave.</w:t>
      </w:r>
    </w:p>
    <w:p w14:paraId="2C3912B5" w14:textId="2BE10C50" w:rsidR="006A4851" w:rsidRPr="007953D5" w:rsidRDefault="006A4851" w:rsidP="006A4851">
      <w:pPr>
        <w:pStyle w:val="ListParagraph"/>
        <w:numPr>
          <w:ilvl w:val="1"/>
          <w:numId w:val="250"/>
        </w:numPr>
        <w:spacing w:line="259" w:lineRule="auto"/>
        <w:rPr>
          <w:rFonts w:ascii="Calibri" w:eastAsia="Calibri" w:hAnsi="Calibri" w:cs="Times New Roman"/>
        </w:rPr>
      </w:pPr>
      <w:r>
        <w:t xml:space="preserve">Column </w:t>
      </w:r>
      <w:r w:rsidR="00E60CFD">
        <w:t>6</w:t>
      </w:r>
      <w:r>
        <w:t xml:space="preserve"> –</w:t>
      </w:r>
      <w:r w:rsidR="00036B83">
        <w:t xml:space="preserve"> Measured magnitude of the voltage step</w:t>
      </w:r>
      <m:oMath>
        <m:r>
          <m:rPr>
            <m:sty m:val="p"/>
          </m:rPr>
          <w:rPr>
            <w:rFonts w:ascii="Cambria Math" w:eastAsia="Calibri" w:hAnsi="Cambria Math" w:cs="Times New Roman"/>
          </w:rPr>
          <m:t xml:space="preserve"> Δ</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exp</m:t>
            </m:r>
          </m:sub>
        </m:sSub>
      </m:oMath>
      <w:r w:rsidR="00036B83">
        <w:rPr>
          <w:rFonts w:eastAsiaTheme="minorEastAsia"/>
        </w:rPr>
        <w:t xml:space="preserve"> </w:t>
      </w:r>
      <w:r w:rsidR="00036B83">
        <w:t xml:space="preserve">due to the charging by the applied current. This is the </w:t>
      </w:r>
      <w:r w:rsidR="00E8079A">
        <w:t>peak-to-peak</w:t>
      </w:r>
      <w:r w:rsidR="00036B83">
        <w:t xml:space="preserve"> voltage for CH B.</w:t>
      </w:r>
    </w:p>
    <w:p w14:paraId="248F8492" w14:textId="7F9FB955" w:rsidR="006A4851" w:rsidRDefault="006A4851" w:rsidP="006A4851">
      <w:pPr>
        <w:spacing w:after="160"/>
      </w:pPr>
    </w:p>
    <w:p w14:paraId="30DD8E36" w14:textId="50615934" w:rsidR="006A4851" w:rsidRDefault="006A4851" w:rsidP="006A4851">
      <w:pPr>
        <w:ind w:left="360"/>
      </w:pPr>
      <w:r>
        <w:t>Resistance = _______</w:t>
      </w:r>
      <w:r w:rsidRPr="00E761EB">
        <w:rPr>
          <w:rFonts w:cstheme="minorHAnsi"/>
        </w:rPr>
        <w:t xml:space="preserve"> </w:t>
      </w:r>
      <w:r>
        <w:rPr>
          <w:rFonts w:cstheme="minorHAnsi"/>
        </w:rPr>
        <w:t xml:space="preserve">Ω;  </w:t>
      </w:r>
      <w:r>
        <w:t>Stated Capacitance</w:t>
      </w:r>
      <w:r w:rsidR="002936CC">
        <w:t xml:space="preserve"> </w:t>
      </w:r>
      <w:r>
        <w:t>=__________F</w:t>
      </w:r>
    </w:p>
    <w:p w14:paraId="3EA577CC" w14:textId="77777777" w:rsidR="006A4851" w:rsidRPr="00E761EB" w:rsidRDefault="006A4851" w:rsidP="006A4851">
      <w:pPr>
        <w:ind w:left="360"/>
      </w:pPr>
    </w:p>
    <w:tbl>
      <w:tblPr>
        <w:tblStyle w:val="TableGrid"/>
        <w:tblW w:w="9990" w:type="dxa"/>
        <w:tblInd w:w="85" w:type="dxa"/>
        <w:tblLook w:val="04A0" w:firstRow="1" w:lastRow="0" w:firstColumn="1" w:lastColumn="0" w:noHBand="0" w:noVBand="1"/>
      </w:tblPr>
      <w:tblGrid>
        <w:gridCol w:w="1260"/>
        <w:gridCol w:w="1416"/>
        <w:gridCol w:w="1284"/>
        <w:gridCol w:w="1731"/>
        <w:gridCol w:w="1744"/>
        <w:gridCol w:w="2555"/>
      </w:tblGrid>
      <w:tr w:rsidR="00CC1780" w14:paraId="7ACB4914" w14:textId="77777777" w:rsidTr="000D7D74">
        <w:tc>
          <w:tcPr>
            <w:tcW w:w="1260" w:type="dxa"/>
            <w:shd w:val="clear" w:color="auto" w:fill="FFFF00"/>
          </w:tcPr>
          <w:p w14:paraId="16C8241A" w14:textId="77777777" w:rsidR="00CC1780" w:rsidRDefault="00CC1780" w:rsidP="002936CC">
            <w:pPr>
              <w:jc w:val="center"/>
            </w:pPr>
            <w:r>
              <w:t>Frequency</w:t>
            </w:r>
          </w:p>
          <w:p w14:paraId="171DA8E1" w14:textId="77777777" w:rsidR="00CC1780" w:rsidRDefault="00CC1780" w:rsidP="002936CC">
            <w:pPr>
              <w:jc w:val="center"/>
            </w:pPr>
            <w:r>
              <w:t>(Hz)</w:t>
            </w:r>
          </w:p>
        </w:tc>
        <w:tc>
          <w:tcPr>
            <w:tcW w:w="1416" w:type="dxa"/>
            <w:shd w:val="clear" w:color="auto" w:fill="FFFF00"/>
          </w:tcPr>
          <w:p w14:paraId="4D410E75" w14:textId="590C44CE" w:rsidR="000D7D74" w:rsidRDefault="00D746C3" w:rsidP="002936CC">
            <w:pPr>
              <w:jc w:val="center"/>
              <w:rPr>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1/2</m:t>
                    </m:r>
                  </m:sub>
                </m:sSub>
              </m:oMath>
            </m:oMathPara>
          </w:p>
          <w:p w14:paraId="39BAEEEF" w14:textId="2E0B06D2" w:rsidR="00CC1780" w:rsidRDefault="000D7D74" w:rsidP="002936CC">
            <w:pPr>
              <w:jc w:val="center"/>
            </w:pPr>
            <w:r>
              <w:t>(=</w:t>
            </w:r>
            <w:r w:rsidR="00CC1780">
              <w:t>Period/2</w:t>
            </w:r>
            <w:r>
              <w:t>)</w:t>
            </w:r>
          </w:p>
          <w:p w14:paraId="401734CF" w14:textId="536D271B" w:rsidR="00CC1780" w:rsidRDefault="00CC1780" w:rsidP="002936CC">
            <w:pPr>
              <w:jc w:val="center"/>
              <w:rPr>
                <w:rFonts w:eastAsia="Times New Roman" w:cs="Times New Roman"/>
              </w:rPr>
            </w:pPr>
            <w:r>
              <w:t>(s)</w:t>
            </w:r>
          </w:p>
        </w:tc>
        <w:tc>
          <w:tcPr>
            <w:tcW w:w="1284" w:type="dxa"/>
            <w:shd w:val="clear" w:color="auto" w:fill="FFFF00"/>
          </w:tcPr>
          <w:p w14:paraId="114551C4" w14:textId="77777777" w:rsidR="000D7D74" w:rsidRPr="000D7D74" w:rsidRDefault="00CC1780" w:rsidP="002936CC">
            <w:pPr>
              <w:jc w:val="center"/>
              <w:rPr>
                <w:rFonts w:eastAsia="Times New Roman" w:cs="Times New Roman"/>
              </w:rPr>
            </w:pPr>
            <m:oMathPara>
              <m:oMath>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pp</m:t>
                    </m:r>
                  </m:sub>
                </m:sSub>
              </m:oMath>
            </m:oMathPara>
          </w:p>
          <w:p w14:paraId="5D451142" w14:textId="119C3CDC" w:rsidR="00CC1780" w:rsidRPr="000D7D74" w:rsidRDefault="000D7D74" w:rsidP="002936CC">
            <w:pPr>
              <w:jc w:val="center"/>
              <w:rPr>
                <w:rFonts w:eastAsia="Times New Roman" w:cs="Times New Roman"/>
              </w:rPr>
            </w:pPr>
            <w:r>
              <w:t xml:space="preserve">(= </w:t>
            </w:r>
            <w:r w:rsidR="00D46E1E">
              <w:t>p</w:t>
            </w:r>
            <w:r w:rsidR="00CC1780">
              <w:t xml:space="preserve">k to </w:t>
            </w:r>
            <w:r w:rsidR="00D46E1E">
              <w:t>p</w:t>
            </w:r>
            <w:r w:rsidR="00CC1780">
              <w:t xml:space="preserve">k </w:t>
            </w:r>
            <w:r w:rsidR="00CC1780">
              <w:br/>
              <w:t xml:space="preserve">Ch A </w:t>
            </w:r>
            <w:r w:rsidR="00D46E1E">
              <w:t>v</w:t>
            </w:r>
            <w:r w:rsidR="00CC1780">
              <w:t>oltage</w:t>
            </w:r>
            <w:r>
              <w:t>)</w:t>
            </w:r>
          </w:p>
          <w:p w14:paraId="3DB40172" w14:textId="77777777" w:rsidR="00CC1780" w:rsidRDefault="00CC1780" w:rsidP="002936CC">
            <w:pPr>
              <w:jc w:val="center"/>
            </w:pPr>
            <w:r>
              <w:t>(V)</w:t>
            </w:r>
          </w:p>
        </w:tc>
        <w:tc>
          <w:tcPr>
            <w:tcW w:w="1731" w:type="dxa"/>
            <w:shd w:val="clear" w:color="auto" w:fill="FFFF00"/>
          </w:tcPr>
          <w:p w14:paraId="0B757AB7" w14:textId="263A818A" w:rsidR="000D7D74" w:rsidRDefault="00D746C3" w:rsidP="002936CC">
            <w:pPr>
              <w:jc w:val="center"/>
            </w:pP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00CC1780">
              <w:t xml:space="preserve"> </w:t>
            </w:r>
          </w:p>
          <w:p w14:paraId="3DA83E8B" w14:textId="1814E3F0" w:rsidR="00CC1780" w:rsidRDefault="00CC1780" w:rsidP="002936CC">
            <w:pPr>
              <w:jc w:val="center"/>
            </w:pPr>
            <w:r>
              <w:t xml:space="preserve">(computed from </w:t>
            </w:r>
            <m:oMath>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pp</m:t>
                  </m:r>
                </m:sub>
              </m:sSub>
              <m:r>
                <w:rPr>
                  <w:rFonts w:ascii="Cambria Math" w:hAnsi="Cambria Math"/>
                </w:rPr>
                <m:t>/2R</m:t>
              </m:r>
            </m:oMath>
            <w:r>
              <w:t>)</w:t>
            </w:r>
          </w:p>
          <w:p w14:paraId="7A7422F3" w14:textId="77777777" w:rsidR="00CC1780" w:rsidRDefault="00CC1780" w:rsidP="002936CC">
            <w:pPr>
              <w:jc w:val="center"/>
            </w:pPr>
            <w:r>
              <w:t>(A)</w:t>
            </w:r>
          </w:p>
        </w:tc>
        <w:tc>
          <w:tcPr>
            <w:tcW w:w="1744" w:type="dxa"/>
            <w:shd w:val="clear" w:color="auto" w:fill="FFFF00"/>
          </w:tcPr>
          <w:p w14:paraId="4DB51E35" w14:textId="00798477" w:rsidR="00CC1780" w:rsidRDefault="00D46E1E" w:rsidP="002936CC">
            <w:pPr>
              <w:jc w:val="center"/>
            </w:pPr>
            <m:oMathPara>
              <m:oMath>
                <m:r>
                  <w:rPr>
                    <w:rFonts w:ascii="Cambria Math" w:hAnsi="Cambria Math"/>
                  </w:rPr>
                  <m:t>δQ</m:t>
                </m:r>
                <m:r>
                  <m:rPr>
                    <m:sty m:val="p"/>
                  </m:rP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m:t>
                    </m:r>
                  </m:sub>
                </m:sSub>
                <m:sSub>
                  <m:sSubPr>
                    <m:ctrlPr>
                      <w:rPr>
                        <w:rFonts w:ascii="Cambria Math" w:eastAsiaTheme="minorEastAsia" w:hAnsi="Cambria Math"/>
                        <w:i/>
                      </w:rPr>
                    </m:ctrlPr>
                  </m:sSubPr>
                  <m:e>
                    <m:r>
                      <w:rPr>
                        <w:rFonts w:ascii="Cambria Math" w:eastAsiaTheme="minorEastAsia" w:hAnsi="Cambria Math"/>
                      </w:rPr>
                      <m:t>T</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oMath>
            </m:oMathPara>
          </w:p>
          <w:p w14:paraId="5FEAF89D" w14:textId="20EC78BA" w:rsidR="00CC1780" w:rsidRDefault="000D7D74" w:rsidP="002936CC">
            <w:pPr>
              <w:jc w:val="center"/>
              <w:rPr>
                <w:rFonts w:eastAsia="Calibri" w:cs="Times New Roman"/>
              </w:rPr>
            </w:pPr>
            <w:r>
              <w:rPr>
                <w:rFonts w:eastAsia="Calibri" w:cs="Times New Roman"/>
              </w:rPr>
              <w:t>(C)</w:t>
            </w:r>
          </w:p>
        </w:tc>
        <w:tc>
          <w:tcPr>
            <w:tcW w:w="2555" w:type="dxa"/>
          </w:tcPr>
          <w:p w14:paraId="100F2BEB" w14:textId="35718AEA" w:rsidR="00CC1780" w:rsidRPr="00CC1780" w:rsidRDefault="00CC1780" w:rsidP="002936CC">
            <w:pPr>
              <w:jc w:val="center"/>
              <w:rPr>
                <w:rFonts w:ascii="Calibri" w:eastAsia="Calibri" w:hAnsi="Calibri" w:cs="Times New Roman"/>
              </w:rPr>
            </w:pPr>
            <m:oMathPara>
              <m:oMath>
                <m:r>
                  <m:rPr>
                    <m:sty m:val="p"/>
                  </m:rPr>
                  <w:rPr>
                    <w:rFonts w:ascii="Cambria Math" w:eastAsia="Calibri" w:hAnsi="Cambria Math" w:cs="Times New Roman"/>
                  </w:rPr>
                  <m:t>Δ</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exp</m:t>
                    </m:r>
                  </m:sub>
                </m:sSub>
              </m:oMath>
            </m:oMathPara>
          </w:p>
          <w:p w14:paraId="2269C5FF" w14:textId="16E720CB" w:rsidR="00CC1780" w:rsidRPr="000D7D74" w:rsidRDefault="000D7D74" w:rsidP="002936CC">
            <w:pPr>
              <w:jc w:val="center"/>
              <w:rPr>
                <w:rFonts w:eastAsia="Calibri" w:cs="Times New Roman"/>
              </w:rPr>
            </w:pPr>
            <w:r w:rsidRPr="000D7D74">
              <w:rPr>
                <w:rFonts w:eastAsia="Calibri" w:cs="Times New Roman"/>
              </w:rPr>
              <w:t>(=</w:t>
            </w:r>
            <w:r w:rsidR="00CC1780" w:rsidRPr="000D7D74">
              <w:rPr>
                <w:rFonts w:eastAsia="Calibri" w:cs="Times New Roman"/>
              </w:rPr>
              <w:t>Ch B</w:t>
            </w:r>
            <w:r w:rsidRPr="000D7D74">
              <w:rPr>
                <w:rFonts w:eastAsia="Calibri" w:cs="Times New Roman"/>
              </w:rPr>
              <w:t xml:space="preserve"> </w:t>
            </w:r>
            <w:r w:rsidR="00D46E1E">
              <w:rPr>
                <w:rFonts w:eastAsia="Calibri" w:cs="Times New Roman"/>
              </w:rPr>
              <w:t>p</w:t>
            </w:r>
            <w:r w:rsidRPr="000D7D74">
              <w:rPr>
                <w:rFonts w:eastAsia="Calibri" w:cs="Times New Roman"/>
              </w:rPr>
              <w:t xml:space="preserve">k to </w:t>
            </w:r>
            <w:r w:rsidR="00D46E1E">
              <w:rPr>
                <w:rFonts w:eastAsia="Calibri" w:cs="Times New Roman"/>
              </w:rPr>
              <w:t>p</w:t>
            </w:r>
            <w:r w:rsidRPr="000D7D74">
              <w:rPr>
                <w:rFonts w:eastAsia="Calibri" w:cs="Times New Roman"/>
              </w:rPr>
              <w:t xml:space="preserve">k </w:t>
            </w:r>
            <w:r w:rsidR="00D46E1E">
              <w:rPr>
                <w:rFonts w:eastAsia="Calibri" w:cs="Times New Roman"/>
              </w:rPr>
              <w:t>v</w:t>
            </w:r>
            <w:r w:rsidR="00CC1780" w:rsidRPr="000D7D74">
              <w:rPr>
                <w:rFonts w:eastAsia="Calibri" w:cs="Times New Roman"/>
              </w:rPr>
              <w:t>oltage</w:t>
            </w:r>
            <w:r w:rsidRPr="000D7D74">
              <w:rPr>
                <w:rFonts w:eastAsia="Calibri" w:cs="Times New Roman"/>
              </w:rPr>
              <w:t>)</w:t>
            </w:r>
          </w:p>
          <w:p w14:paraId="311481FB" w14:textId="77777777" w:rsidR="00CC1780" w:rsidRPr="00870F85" w:rsidRDefault="00CC1780" w:rsidP="002936CC">
            <w:pPr>
              <w:jc w:val="center"/>
              <w:rPr>
                <w:rFonts w:eastAsia="Calibri" w:cs="Times New Roman"/>
              </w:rPr>
            </w:pPr>
            <w:r w:rsidRPr="00870F85">
              <w:rPr>
                <w:rFonts w:eastAsia="Calibri" w:cs="Times New Roman"/>
              </w:rPr>
              <w:t>(V)</w:t>
            </w:r>
          </w:p>
        </w:tc>
      </w:tr>
      <w:tr w:rsidR="00CC1780" w14:paraId="41EA9DB7" w14:textId="77777777" w:rsidTr="000D7D74">
        <w:tc>
          <w:tcPr>
            <w:tcW w:w="1260" w:type="dxa"/>
          </w:tcPr>
          <w:p w14:paraId="63BF8EBB" w14:textId="77777777" w:rsidR="00CC1780" w:rsidRDefault="00CC1780" w:rsidP="00745961">
            <w:r>
              <w:t>5000</w:t>
            </w:r>
          </w:p>
          <w:p w14:paraId="46D38F8C" w14:textId="77777777" w:rsidR="00CC1780" w:rsidRDefault="00CC1780" w:rsidP="00745961"/>
        </w:tc>
        <w:tc>
          <w:tcPr>
            <w:tcW w:w="1416" w:type="dxa"/>
          </w:tcPr>
          <w:p w14:paraId="3EED4EB3" w14:textId="77777777" w:rsidR="00CC1780" w:rsidRDefault="00CC1780" w:rsidP="00745961"/>
        </w:tc>
        <w:tc>
          <w:tcPr>
            <w:tcW w:w="1284" w:type="dxa"/>
          </w:tcPr>
          <w:p w14:paraId="7B277DB8" w14:textId="5551D1E0" w:rsidR="00CC1780" w:rsidRDefault="00CC1780" w:rsidP="00745961"/>
        </w:tc>
        <w:tc>
          <w:tcPr>
            <w:tcW w:w="1731" w:type="dxa"/>
          </w:tcPr>
          <w:p w14:paraId="350EFE38" w14:textId="77777777" w:rsidR="00CC1780" w:rsidRDefault="00CC1780" w:rsidP="00745961"/>
        </w:tc>
        <w:tc>
          <w:tcPr>
            <w:tcW w:w="1744" w:type="dxa"/>
          </w:tcPr>
          <w:p w14:paraId="328129C6" w14:textId="77777777" w:rsidR="00CC1780" w:rsidRDefault="00CC1780" w:rsidP="00745961">
            <w:pPr>
              <w:rPr>
                <w:rFonts w:ascii="Calibri" w:eastAsia="Calibri" w:hAnsi="Calibri" w:cs="Times New Roman"/>
              </w:rPr>
            </w:pPr>
          </w:p>
        </w:tc>
        <w:tc>
          <w:tcPr>
            <w:tcW w:w="2555" w:type="dxa"/>
          </w:tcPr>
          <w:p w14:paraId="559B4D20" w14:textId="5450956C" w:rsidR="00CC1780" w:rsidRDefault="00CC1780" w:rsidP="00745961">
            <w:pPr>
              <w:rPr>
                <w:rFonts w:ascii="Calibri" w:eastAsia="Calibri" w:hAnsi="Calibri" w:cs="Times New Roman"/>
              </w:rPr>
            </w:pPr>
          </w:p>
        </w:tc>
      </w:tr>
      <w:tr w:rsidR="00CC1780" w14:paraId="68572B7D" w14:textId="77777777" w:rsidTr="000D7D74">
        <w:tc>
          <w:tcPr>
            <w:tcW w:w="1260" w:type="dxa"/>
          </w:tcPr>
          <w:p w14:paraId="60B14E32" w14:textId="77777777" w:rsidR="00CC1780" w:rsidRDefault="00CC1780" w:rsidP="00745961">
            <w:r>
              <w:t>500</w:t>
            </w:r>
          </w:p>
          <w:p w14:paraId="0D11B067" w14:textId="77777777" w:rsidR="00CC1780" w:rsidRDefault="00CC1780" w:rsidP="00745961"/>
        </w:tc>
        <w:tc>
          <w:tcPr>
            <w:tcW w:w="1416" w:type="dxa"/>
          </w:tcPr>
          <w:p w14:paraId="2769E2F2" w14:textId="77777777" w:rsidR="00CC1780" w:rsidRDefault="00CC1780" w:rsidP="00745961"/>
        </w:tc>
        <w:tc>
          <w:tcPr>
            <w:tcW w:w="1284" w:type="dxa"/>
          </w:tcPr>
          <w:p w14:paraId="46B92529" w14:textId="30F0F814" w:rsidR="00CC1780" w:rsidRDefault="00CC1780" w:rsidP="00745961"/>
        </w:tc>
        <w:tc>
          <w:tcPr>
            <w:tcW w:w="1731" w:type="dxa"/>
          </w:tcPr>
          <w:p w14:paraId="47D3702F" w14:textId="77777777" w:rsidR="00CC1780" w:rsidRDefault="00CC1780" w:rsidP="00745961"/>
        </w:tc>
        <w:tc>
          <w:tcPr>
            <w:tcW w:w="1744" w:type="dxa"/>
          </w:tcPr>
          <w:p w14:paraId="6361F53A" w14:textId="77777777" w:rsidR="00CC1780" w:rsidRDefault="00CC1780" w:rsidP="00745961"/>
        </w:tc>
        <w:tc>
          <w:tcPr>
            <w:tcW w:w="2555" w:type="dxa"/>
          </w:tcPr>
          <w:p w14:paraId="733F8ED3" w14:textId="202C6D18" w:rsidR="00CC1780" w:rsidRDefault="00CC1780" w:rsidP="00745961"/>
        </w:tc>
      </w:tr>
      <w:tr w:rsidR="00CC1780" w14:paraId="3CB2A356" w14:textId="77777777" w:rsidTr="000D7D74">
        <w:tc>
          <w:tcPr>
            <w:tcW w:w="1260" w:type="dxa"/>
          </w:tcPr>
          <w:p w14:paraId="732C378B" w14:textId="77777777" w:rsidR="00CC1780" w:rsidRDefault="00CC1780" w:rsidP="00745961">
            <w:r>
              <w:t>1000</w:t>
            </w:r>
          </w:p>
          <w:p w14:paraId="025BC73C" w14:textId="77777777" w:rsidR="00CC1780" w:rsidRDefault="00CC1780" w:rsidP="00745961"/>
        </w:tc>
        <w:tc>
          <w:tcPr>
            <w:tcW w:w="1416" w:type="dxa"/>
          </w:tcPr>
          <w:p w14:paraId="7F2C9CBC" w14:textId="77777777" w:rsidR="00CC1780" w:rsidRDefault="00CC1780" w:rsidP="00745961"/>
        </w:tc>
        <w:tc>
          <w:tcPr>
            <w:tcW w:w="1284" w:type="dxa"/>
          </w:tcPr>
          <w:p w14:paraId="40BFC984" w14:textId="243422ED" w:rsidR="00CC1780" w:rsidRDefault="00CC1780" w:rsidP="00745961"/>
        </w:tc>
        <w:tc>
          <w:tcPr>
            <w:tcW w:w="1731" w:type="dxa"/>
          </w:tcPr>
          <w:p w14:paraId="18A2A5F8" w14:textId="77777777" w:rsidR="00CC1780" w:rsidRDefault="00CC1780" w:rsidP="00745961"/>
        </w:tc>
        <w:tc>
          <w:tcPr>
            <w:tcW w:w="1744" w:type="dxa"/>
          </w:tcPr>
          <w:p w14:paraId="4D11EFBC" w14:textId="77777777" w:rsidR="00CC1780" w:rsidRDefault="00CC1780" w:rsidP="00745961"/>
        </w:tc>
        <w:tc>
          <w:tcPr>
            <w:tcW w:w="2555" w:type="dxa"/>
          </w:tcPr>
          <w:p w14:paraId="6E1BD476" w14:textId="4009A529" w:rsidR="00CC1780" w:rsidRDefault="00CC1780" w:rsidP="00745961"/>
        </w:tc>
      </w:tr>
      <w:tr w:rsidR="00CC1780" w14:paraId="2642957F" w14:textId="77777777" w:rsidTr="000D7D74">
        <w:tc>
          <w:tcPr>
            <w:tcW w:w="1260" w:type="dxa"/>
          </w:tcPr>
          <w:p w14:paraId="2C30E672" w14:textId="77777777" w:rsidR="00CC1780" w:rsidRDefault="00CC1780" w:rsidP="00745961">
            <w:r>
              <w:t>2000</w:t>
            </w:r>
          </w:p>
          <w:p w14:paraId="6B0572D6" w14:textId="77777777" w:rsidR="00CC1780" w:rsidRDefault="00CC1780" w:rsidP="00745961"/>
        </w:tc>
        <w:tc>
          <w:tcPr>
            <w:tcW w:w="1416" w:type="dxa"/>
          </w:tcPr>
          <w:p w14:paraId="41F50213" w14:textId="77777777" w:rsidR="00CC1780" w:rsidRDefault="00CC1780" w:rsidP="00745961"/>
        </w:tc>
        <w:tc>
          <w:tcPr>
            <w:tcW w:w="1284" w:type="dxa"/>
          </w:tcPr>
          <w:p w14:paraId="42E0632F" w14:textId="6D85D2CD" w:rsidR="00CC1780" w:rsidRDefault="00CC1780" w:rsidP="00745961"/>
        </w:tc>
        <w:tc>
          <w:tcPr>
            <w:tcW w:w="1731" w:type="dxa"/>
          </w:tcPr>
          <w:p w14:paraId="3549C98F" w14:textId="77777777" w:rsidR="00CC1780" w:rsidRDefault="00CC1780" w:rsidP="00745961"/>
        </w:tc>
        <w:tc>
          <w:tcPr>
            <w:tcW w:w="1744" w:type="dxa"/>
          </w:tcPr>
          <w:p w14:paraId="202B937C" w14:textId="77777777" w:rsidR="00CC1780" w:rsidRDefault="00CC1780" w:rsidP="00745961"/>
        </w:tc>
        <w:tc>
          <w:tcPr>
            <w:tcW w:w="2555" w:type="dxa"/>
          </w:tcPr>
          <w:p w14:paraId="5060A263" w14:textId="4426D0F8" w:rsidR="00CC1780" w:rsidRDefault="00CC1780" w:rsidP="00745961"/>
        </w:tc>
      </w:tr>
      <w:tr w:rsidR="00CC1780" w14:paraId="55634770" w14:textId="77777777" w:rsidTr="000D7D74">
        <w:tc>
          <w:tcPr>
            <w:tcW w:w="1260" w:type="dxa"/>
          </w:tcPr>
          <w:p w14:paraId="636DE155" w14:textId="77777777" w:rsidR="00CC1780" w:rsidRDefault="00CC1780" w:rsidP="00745961">
            <w:r>
              <w:t>3000</w:t>
            </w:r>
          </w:p>
          <w:p w14:paraId="096A5C90" w14:textId="77777777" w:rsidR="00CC1780" w:rsidRDefault="00CC1780" w:rsidP="00745961"/>
        </w:tc>
        <w:tc>
          <w:tcPr>
            <w:tcW w:w="1416" w:type="dxa"/>
          </w:tcPr>
          <w:p w14:paraId="700FF073" w14:textId="77777777" w:rsidR="00CC1780" w:rsidRDefault="00CC1780" w:rsidP="00745961"/>
        </w:tc>
        <w:tc>
          <w:tcPr>
            <w:tcW w:w="1284" w:type="dxa"/>
          </w:tcPr>
          <w:p w14:paraId="1CDBEF71" w14:textId="6F5D79A0" w:rsidR="00CC1780" w:rsidRDefault="00CC1780" w:rsidP="00745961"/>
        </w:tc>
        <w:tc>
          <w:tcPr>
            <w:tcW w:w="1731" w:type="dxa"/>
          </w:tcPr>
          <w:p w14:paraId="3C7D961F" w14:textId="77777777" w:rsidR="00CC1780" w:rsidRDefault="00CC1780" w:rsidP="00745961"/>
        </w:tc>
        <w:tc>
          <w:tcPr>
            <w:tcW w:w="1744" w:type="dxa"/>
          </w:tcPr>
          <w:p w14:paraId="38EDAB2F" w14:textId="77777777" w:rsidR="00CC1780" w:rsidRDefault="00CC1780" w:rsidP="00745961"/>
        </w:tc>
        <w:tc>
          <w:tcPr>
            <w:tcW w:w="2555" w:type="dxa"/>
          </w:tcPr>
          <w:p w14:paraId="28796D4F" w14:textId="42C5CA46" w:rsidR="00CC1780" w:rsidRDefault="00CC1780" w:rsidP="00745961"/>
        </w:tc>
      </w:tr>
      <w:tr w:rsidR="00CC1780" w14:paraId="60E90586" w14:textId="77777777" w:rsidTr="000D7D74">
        <w:tc>
          <w:tcPr>
            <w:tcW w:w="1260" w:type="dxa"/>
          </w:tcPr>
          <w:p w14:paraId="5CB8886D" w14:textId="77777777" w:rsidR="00CC1780" w:rsidRDefault="00CC1780" w:rsidP="00745961">
            <w:r>
              <w:t>4000</w:t>
            </w:r>
          </w:p>
          <w:p w14:paraId="2E56974A" w14:textId="77777777" w:rsidR="00CC1780" w:rsidRDefault="00CC1780" w:rsidP="00745961"/>
        </w:tc>
        <w:tc>
          <w:tcPr>
            <w:tcW w:w="1416" w:type="dxa"/>
          </w:tcPr>
          <w:p w14:paraId="3FDA6E01" w14:textId="77777777" w:rsidR="00CC1780" w:rsidRDefault="00CC1780" w:rsidP="00745961"/>
        </w:tc>
        <w:tc>
          <w:tcPr>
            <w:tcW w:w="1284" w:type="dxa"/>
          </w:tcPr>
          <w:p w14:paraId="75A25007" w14:textId="2E885966" w:rsidR="00CC1780" w:rsidRDefault="00CC1780" w:rsidP="00745961"/>
        </w:tc>
        <w:tc>
          <w:tcPr>
            <w:tcW w:w="1731" w:type="dxa"/>
          </w:tcPr>
          <w:p w14:paraId="6EE51061" w14:textId="77777777" w:rsidR="00CC1780" w:rsidRDefault="00CC1780" w:rsidP="00745961"/>
        </w:tc>
        <w:tc>
          <w:tcPr>
            <w:tcW w:w="1744" w:type="dxa"/>
          </w:tcPr>
          <w:p w14:paraId="2208319B" w14:textId="77777777" w:rsidR="00CC1780" w:rsidRDefault="00CC1780" w:rsidP="00745961"/>
        </w:tc>
        <w:tc>
          <w:tcPr>
            <w:tcW w:w="2555" w:type="dxa"/>
          </w:tcPr>
          <w:p w14:paraId="2815A1B3" w14:textId="10CCF60E" w:rsidR="00CC1780" w:rsidRDefault="00CC1780" w:rsidP="00745961"/>
        </w:tc>
      </w:tr>
    </w:tbl>
    <w:p w14:paraId="6685DA0B" w14:textId="77777777" w:rsidR="006A4851" w:rsidRDefault="006A4851" w:rsidP="006A4851">
      <w:pPr>
        <w:ind w:left="360"/>
      </w:pPr>
    </w:p>
    <w:p w14:paraId="380AB535" w14:textId="77777777" w:rsidR="006A4851" w:rsidRDefault="006A4851" w:rsidP="006A4851">
      <w:pPr>
        <w:ind w:left="1080"/>
      </w:pPr>
    </w:p>
    <w:p w14:paraId="7D1F6383" w14:textId="3FBB0D4A" w:rsidR="00CC1780" w:rsidRPr="00CC1780" w:rsidRDefault="00CC1780" w:rsidP="00CC1780">
      <w:pPr>
        <w:pStyle w:val="ListParagraph"/>
        <w:numPr>
          <w:ilvl w:val="0"/>
          <w:numId w:val="255"/>
        </w:numPr>
        <w:rPr>
          <w:rFonts w:ascii="Calibri" w:eastAsia="Calibri" w:hAnsi="Calibri" w:cs="Times New Roman"/>
        </w:rPr>
      </w:pPr>
      <w:r>
        <w:lastRenderedPageBreak/>
        <w:t xml:space="preserve">Plot </w:t>
      </w:r>
      <m:oMath>
        <m:r>
          <m:rPr>
            <m:sty m:val="p"/>
          </m:rPr>
          <w:rPr>
            <w:rFonts w:ascii="Cambria Math" w:eastAsia="Calibri" w:hAnsi="Cambria Math" w:cs="Times New Roman"/>
          </w:rPr>
          <m:t>Δ</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exp</m:t>
            </m:r>
          </m:sub>
        </m:sSub>
      </m:oMath>
      <w:r>
        <w:rPr>
          <w:rFonts w:eastAsiaTheme="minorEastAsia"/>
        </w:rPr>
        <w:t xml:space="preserve"> against </w:t>
      </w:r>
      <m:oMath>
        <m:sSub>
          <m:sSubPr>
            <m:ctrlPr>
              <w:rPr>
                <w:rFonts w:ascii="Cambria Math" w:hAnsi="Cambria Math"/>
                <w:i/>
              </w:rPr>
            </m:ctrlPr>
          </m:sSubPr>
          <m:e>
            <m:r>
              <w:rPr>
                <w:rFonts w:ascii="Cambria Math" w:hAnsi="Cambria Math"/>
              </w:rPr>
              <m:t>I</m:t>
            </m:r>
          </m:e>
          <m:sub>
            <m:r>
              <w:rPr>
                <w:rFonts w:ascii="Cambria Math" w:hAnsi="Cambria Math"/>
              </w:rPr>
              <m:t>C</m:t>
            </m:r>
          </m:sub>
        </m:sSub>
        <m:sSub>
          <m:sSubPr>
            <m:ctrlPr>
              <w:rPr>
                <w:rFonts w:ascii="Cambria Math" w:eastAsiaTheme="minorEastAsia" w:hAnsi="Cambria Math"/>
                <w:i/>
              </w:rPr>
            </m:ctrlPr>
          </m:sSubPr>
          <m:e>
            <m:r>
              <w:rPr>
                <w:rFonts w:ascii="Cambria Math" w:eastAsiaTheme="minorEastAsia" w:hAnsi="Cambria Math"/>
              </w:rPr>
              <m:t>T</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oMath>
      <w:r>
        <w:rPr>
          <w:rFonts w:eastAsiaTheme="minorEastAsia"/>
        </w:rPr>
        <w:t xml:space="preserve"> </w:t>
      </w:r>
      <w:r w:rsidR="00E60CFD">
        <w:rPr>
          <w:rFonts w:eastAsiaTheme="minorEastAsia"/>
        </w:rPr>
        <w:t xml:space="preserve">below </w:t>
      </w:r>
      <w:r>
        <w:rPr>
          <w:rFonts w:eastAsiaTheme="minorEastAsia"/>
        </w:rPr>
        <w:t xml:space="preserve">and determine the capacitance from the slope using </w:t>
      </w:r>
    </w:p>
    <w:p w14:paraId="7AC05CEF" w14:textId="19F2F8B6" w:rsidR="00CC1780" w:rsidRPr="00CC1780" w:rsidRDefault="00D746C3" w:rsidP="00CC1780">
      <w:pPr>
        <w:rPr>
          <w:rFonts w:ascii="Calibri" w:eastAsia="Calibri" w:hAnsi="Calibri" w:cs="Times New Roman"/>
        </w:rPr>
      </w:pPr>
      <m:oMathPara>
        <m:oMath>
          <m:sSub>
            <m:sSubPr>
              <m:ctrlPr>
                <w:rPr>
                  <w:rFonts w:ascii="Cambria Math" w:hAnsi="Cambria Math"/>
                  <w:i/>
                </w:rPr>
              </m:ctrlPr>
            </m:sSubPr>
            <m:e>
              <m:r>
                <w:rPr>
                  <w:rFonts w:ascii="Cambria Math" w:hAnsi="Cambria Math"/>
                </w:rPr>
                <m:t>I</m:t>
              </m:r>
            </m:e>
            <m:sub>
              <m:r>
                <w:rPr>
                  <w:rFonts w:ascii="Cambria Math" w:hAnsi="Cambria Math"/>
                </w:rPr>
                <m:t>C</m:t>
              </m:r>
            </m:sub>
          </m:sSub>
          <m:sSub>
            <m:sSubPr>
              <m:ctrlPr>
                <w:rPr>
                  <w:rFonts w:ascii="Cambria Math" w:eastAsiaTheme="minorEastAsia" w:hAnsi="Cambria Math"/>
                  <w:i/>
                </w:rPr>
              </m:ctrlPr>
            </m:sSubPr>
            <m:e>
              <m:r>
                <w:rPr>
                  <w:rFonts w:ascii="Cambria Math" w:eastAsiaTheme="minorEastAsia" w:hAnsi="Cambria Math"/>
                </w:rPr>
                <m:t>T</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r>
            <w:rPr>
              <w:rFonts w:ascii="Cambria Math" w:eastAsiaTheme="minorEastAsia" w:hAnsi="Cambria Math"/>
            </w:rPr>
            <m:t>=</m:t>
          </m:r>
          <m:r>
            <w:rPr>
              <w:rFonts w:ascii="Cambria Math" w:eastAsiaTheme="minorEastAsia" w:hAnsi="Cambria Math"/>
            </w:rPr>
            <m:t>δQ</m:t>
          </m:r>
          <m:r>
            <w:rPr>
              <w:rFonts w:ascii="Cambria Math" w:eastAsiaTheme="minorEastAsia" w:hAnsi="Cambria Math"/>
            </w:rPr>
            <m:t>=</m:t>
          </m:r>
          <m:r>
            <w:rPr>
              <w:rFonts w:ascii="Cambria Math" w:eastAsiaTheme="minorEastAsia" w:hAnsi="Cambria Math"/>
            </w:rPr>
            <m:t>C</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C</m:t>
              </m:r>
            </m:sub>
          </m:sSub>
          <m:r>
            <w:rPr>
              <w:rFonts w:ascii="Cambria Math" w:eastAsiaTheme="minorEastAsia" w:hAnsi="Cambria Math"/>
            </w:rPr>
            <m:t>=</m:t>
          </m:r>
          <m:r>
            <w:rPr>
              <w:rFonts w:ascii="Cambria Math" w:eastAsiaTheme="minorEastAsia" w:hAnsi="Cambria Math"/>
            </w:rPr>
            <m:t>C</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exp</m:t>
              </m:r>
            </m:sub>
          </m:sSub>
        </m:oMath>
      </m:oMathPara>
    </w:p>
    <w:p w14:paraId="080308AC" w14:textId="46DA9FA2" w:rsidR="008102F4" w:rsidRDefault="007D7394" w:rsidP="007D7394">
      <w:pPr>
        <w:spacing w:after="200"/>
        <w:ind w:left="2880" w:firstLine="720"/>
      </w:pPr>
      <w:bookmarkStart w:id="8" w:name="_Toc502605191"/>
      <w:r>
        <w:t>Copy your plot into this space.</w:t>
      </w:r>
    </w:p>
    <w:p w14:paraId="77706302" w14:textId="67EA53EF" w:rsidR="008102F4" w:rsidRDefault="008102F4">
      <w:pPr>
        <w:spacing w:after="200"/>
      </w:pPr>
    </w:p>
    <w:p w14:paraId="23A2DB2E" w14:textId="39BF4802" w:rsidR="007D7394" w:rsidRDefault="007D7394">
      <w:pPr>
        <w:spacing w:after="200"/>
      </w:pPr>
    </w:p>
    <w:p w14:paraId="7A3A3576" w14:textId="77777777" w:rsidR="007D7394" w:rsidRDefault="007D7394">
      <w:pPr>
        <w:spacing w:after="200"/>
      </w:pPr>
    </w:p>
    <w:p w14:paraId="2D932A3B" w14:textId="42F1338F" w:rsidR="008102F4" w:rsidRDefault="00E60CFD" w:rsidP="00E60CFD">
      <w:pPr>
        <w:pStyle w:val="ListParagraph"/>
        <w:numPr>
          <w:ilvl w:val="0"/>
          <w:numId w:val="255"/>
        </w:numPr>
        <w:spacing w:after="200"/>
      </w:pPr>
      <w:r>
        <w:t>Compare your experimental value of the capacitance with the reported capacitance.</w:t>
      </w:r>
      <w:bookmarkEnd w:id="8"/>
    </w:p>
    <w:p w14:paraId="3A53D83B" w14:textId="52F027AF" w:rsidR="002266F2" w:rsidRDefault="002266F2" w:rsidP="002266F2">
      <w:pPr>
        <w:spacing w:after="200"/>
      </w:pPr>
    </w:p>
    <w:p w14:paraId="622F36FE" w14:textId="4CB73F99" w:rsidR="002266F2" w:rsidRDefault="002266F2" w:rsidP="002266F2">
      <w:pPr>
        <w:spacing w:after="200"/>
      </w:pPr>
    </w:p>
    <w:p w14:paraId="2D0F9FB5" w14:textId="240322B7" w:rsidR="002266F2" w:rsidRDefault="002266F2" w:rsidP="002266F2">
      <w:pPr>
        <w:spacing w:after="200"/>
      </w:pPr>
    </w:p>
    <w:p w14:paraId="2757972E" w14:textId="795B3476" w:rsidR="002266F2" w:rsidRDefault="002266F2" w:rsidP="002266F2">
      <w:pPr>
        <w:spacing w:after="200"/>
      </w:pPr>
    </w:p>
    <w:p w14:paraId="3AF88CA0" w14:textId="1267A368" w:rsidR="002266F2" w:rsidRDefault="002266F2" w:rsidP="002266F2">
      <w:pPr>
        <w:spacing w:after="200"/>
      </w:pPr>
    </w:p>
    <w:p w14:paraId="2CF494DD" w14:textId="148774A7" w:rsidR="002266F2" w:rsidRDefault="002266F2" w:rsidP="002266F2">
      <w:pPr>
        <w:spacing w:after="200"/>
      </w:pPr>
    </w:p>
    <w:p w14:paraId="639CAE55" w14:textId="5593A6B7" w:rsidR="002266F2" w:rsidRPr="001A7D24" w:rsidRDefault="002266F2" w:rsidP="002266F2">
      <w:pPr>
        <w:pStyle w:val="Heading1"/>
        <w:rPr>
          <w:color w:val="7030A0"/>
        </w:rPr>
      </w:pPr>
      <w:r w:rsidRPr="001A7D24">
        <w:rPr>
          <w:color w:val="7030A0"/>
        </w:rPr>
        <w:t>Supplementary: A beginner’s guide to starting up with your ADALM1000 (M1K) board and components</w:t>
      </w:r>
    </w:p>
    <w:p w14:paraId="16574761" w14:textId="77613484" w:rsidR="002266F2" w:rsidRPr="001A7D24" w:rsidRDefault="002266F2" w:rsidP="0014158C">
      <w:pPr>
        <w:pStyle w:val="Heading2"/>
        <w:ind w:left="0"/>
        <w:rPr>
          <w:i/>
          <w:color w:val="7030A0"/>
        </w:rPr>
      </w:pPr>
      <w:r w:rsidRPr="001A7D24">
        <w:rPr>
          <w:i/>
          <w:color w:val="7030A0"/>
        </w:rPr>
        <w:t>Electronic Breadboards</w:t>
      </w:r>
    </w:p>
    <w:p w14:paraId="68864C26" w14:textId="7FA751DB" w:rsidR="002266F2" w:rsidRPr="001A7D24" w:rsidRDefault="002266F2" w:rsidP="002266F2">
      <w:pPr>
        <w:rPr>
          <w:color w:val="7030A0"/>
        </w:rPr>
      </w:pPr>
      <w:r w:rsidRPr="001A7D24">
        <w:rPr>
          <w:color w:val="7030A0"/>
        </w:rPr>
        <w:t xml:space="preserve">Electronic breadboards have lots of simple connectors for electronic components.  Holes in rows and columns are usually connected to one another so it's easy to connect components to each other.  The interconnect layout for a </w:t>
      </w:r>
      <w:r w:rsidR="006F302D" w:rsidRPr="001A7D24">
        <w:rPr>
          <w:color w:val="7030A0"/>
        </w:rPr>
        <w:t>typical breadboard is shown in Figure S1 here</w:t>
      </w:r>
      <w:r w:rsidRPr="001A7D24">
        <w:rPr>
          <w:color w:val="7030A0"/>
        </w:rPr>
        <w:t>.  (A few typical devices are also shown to indicate how they might be inserted in the breadboard.)</w:t>
      </w:r>
    </w:p>
    <w:p w14:paraId="4EEAA85D" w14:textId="4D82FE61" w:rsidR="002266F2" w:rsidRPr="001A7D24" w:rsidRDefault="002266F2" w:rsidP="002266F2">
      <w:pPr>
        <w:rPr>
          <w:color w:val="7030A0"/>
        </w:rPr>
      </w:pPr>
      <w:r w:rsidRPr="001A7D24">
        <w:rPr>
          <w:color w:val="7030A0"/>
        </w:rPr>
        <w:t>The leads of most components and your jumper wires can be pushed straight into the holes. ICs are inserted across the central gap with their notch or dot to the left.</w:t>
      </w:r>
    </w:p>
    <w:p w14:paraId="7E0712FE" w14:textId="18C35AFC" w:rsidR="002266F2" w:rsidRPr="0014158C" w:rsidRDefault="002266F2" w:rsidP="002266F2">
      <w:pPr>
        <w:rPr>
          <w:color w:val="0070C0"/>
        </w:rPr>
      </w:pPr>
      <w:r w:rsidRPr="0014158C">
        <w:rPr>
          <w:noProof/>
          <w:color w:val="0070C0"/>
        </w:rPr>
        <w:drawing>
          <wp:anchor distT="0" distB="0" distL="114300" distR="114300" simplePos="0" relativeHeight="252040192" behindDoc="0" locked="0" layoutInCell="1" allowOverlap="1" wp14:anchorId="275AE0D5" wp14:editId="6FAA5A02">
            <wp:simplePos x="0" y="0"/>
            <wp:positionH relativeFrom="column">
              <wp:posOffset>1378054</wp:posOffset>
            </wp:positionH>
            <wp:positionV relativeFrom="paragraph">
              <wp:posOffset>276860</wp:posOffset>
            </wp:positionV>
            <wp:extent cx="3291840" cy="2167128"/>
            <wp:effectExtent l="0" t="0" r="3810" b="508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91840" cy="216712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A7E890C" w14:textId="77777777" w:rsidR="007C5961" w:rsidRDefault="0014158C" w:rsidP="002266F2">
      <w:pPr>
        <w:rPr>
          <w:i/>
          <w:color w:val="0070C0"/>
        </w:rPr>
      </w:pPr>
      <w:r>
        <w:rPr>
          <w:i/>
          <w:color w:val="0070C0"/>
        </w:rPr>
        <w:lastRenderedPageBreak/>
        <w:t xml:space="preserve">                                          </w:t>
      </w:r>
    </w:p>
    <w:p w14:paraId="760CB0DB" w14:textId="795E91E1" w:rsidR="002266F2" w:rsidRPr="0014158C" w:rsidRDefault="007C5961" w:rsidP="002266F2">
      <w:pPr>
        <w:rPr>
          <w:i/>
          <w:color w:val="0070C0"/>
        </w:rPr>
      </w:pPr>
      <w:r>
        <w:rPr>
          <w:i/>
          <w:color w:val="0070C0"/>
        </w:rPr>
        <w:t xml:space="preserve">                                           </w:t>
      </w:r>
      <w:r w:rsidR="0014158C">
        <w:rPr>
          <w:i/>
          <w:color w:val="0070C0"/>
        </w:rPr>
        <w:t xml:space="preserve"> </w:t>
      </w:r>
      <w:r w:rsidR="002266F2" w:rsidRPr="0014158C">
        <w:rPr>
          <w:i/>
          <w:color w:val="0070C0"/>
        </w:rPr>
        <w:t>Fig</w:t>
      </w:r>
      <w:r w:rsidR="006F302D" w:rsidRPr="0014158C">
        <w:rPr>
          <w:i/>
          <w:color w:val="0070C0"/>
        </w:rPr>
        <w:t>ure</w:t>
      </w:r>
      <w:r w:rsidR="002266F2" w:rsidRPr="0014158C">
        <w:rPr>
          <w:i/>
          <w:color w:val="0070C0"/>
        </w:rPr>
        <w:t xml:space="preserve"> S</w:t>
      </w:r>
      <w:r w:rsidR="003B6EC9">
        <w:rPr>
          <w:i/>
          <w:color w:val="0070C0"/>
        </w:rPr>
        <w:t>1.</w:t>
      </w:r>
      <w:r w:rsidR="002266F2" w:rsidRPr="0014158C">
        <w:rPr>
          <w:i/>
          <w:color w:val="0070C0"/>
        </w:rPr>
        <w:t xml:space="preserve"> Electronic breadboard configuration.</w:t>
      </w:r>
    </w:p>
    <w:p w14:paraId="5FE9A5D0" w14:textId="31DF1F02" w:rsidR="002266F2" w:rsidRPr="0014158C" w:rsidRDefault="002266F2" w:rsidP="002266F2">
      <w:pPr>
        <w:rPr>
          <w:color w:val="0070C0"/>
        </w:rPr>
      </w:pPr>
    </w:p>
    <w:p w14:paraId="02B7B555" w14:textId="77777777" w:rsidR="002266F2" w:rsidRPr="001A7D24" w:rsidRDefault="002266F2" w:rsidP="002266F2">
      <w:pPr>
        <w:rPr>
          <w:color w:val="7030A0"/>
        </w:rPr>
      </w:pPr>
      <w:r w:rsidRPr="001A7D24">
        <w:rPr>
          <w:color w:val="7030A0"/>
        </w:rPr>
        <w:t xml:space="preserve">The double top and bottom strips are usually designated to carry power or common signals – you have 30 pins connected in a row.  The groups of five (with blue line in the image) running vertically are called </w:t>
      </w:r>
      <w:r w:rsidRPr="001A7D24">
        <w:rPr>
          <w:color w:val="7030A0"/>
          <w:u w:val="single"/>
        </w:rPr>
        <w:t xml:space="preserve">terminal strips. </w:t>
      </w:r>
      <w:r w:rsidRPr="001A7D24">
        <w:rPr>
          <w:color w:val="7030A0"/>
        </w:rPr>
        <w:t xml:space="preserve"> Each vertical group of 5 (terminal strip) is wired together inside the board and make it easy to connect devices together.</w:t>
      </w:r>
    </w:p>
    <w:p w14:paraId="579EEDD5" w14:textId="24A21582" w:rsidR="002266F2" w:rsidRPr="001A7D24" w:rsidRDefault="002266F2" w:rsidP="002266F2">
      <w:pPr>
        <w:rPr>
          <w:b/>
          <w:i/>
          <w:color w:val="7030A0"/>
          <w:sz w:val="24"/>
          <w:szCs w:val="24"/>
        </w:rPr>
      </w:pPr>
    </w:p>
    <w:p w14:paraId="52A1E599" w14:textId="7AE5AE7C" w:rsidR="00745961" w:rsidRPr="001A7D24" w:rsidRDefault="002266F2" w:rsidP="002266F2">
      <w:pPr>
        <w:rPr>
          <w:b/>
          <w:color w:val="7030A0"/>
          <w:sz w:val="24"/>
          <w:szCs w:val="24"/>
        </w:rPr>
      </w:pPr>
      <w:r w:rsidRPr="001A7D24">
        <w:rPr>
          <w:b/>
          <w:i/>
          <w:color w:val="7030A0"/>
          <w:sz w:val="24"/>
          <w:szCs w:val="24"/>
        </w:rPr>
        <w:t xml:space="preserve">Components: </w:t>
      </w:r>
    </w:p>
    <w:p w14:paraId="18DE9D0A" w14:textId="35659E4B" w:rsidR="002266F2" w:rsidRPr="001A7D24" w:rsidRDefault="006F302D" w:rsidP="002266F2">
      <w:pPr>
        <w:rPr>
          <w:color w:val="7030A0"/>
        </w:rPr>
      </w:pPr>
      <w:r w:rsidRPr="001A7D24">
        <w:rPr>
          <w:color w:val="7030A0"/>
        </w:rPr>
        <w:t xml:space="preserve">The </w:t>
      </w:r>
      <w:r w:rsidR="002266F2" w:rsidRPr="001A7D24">
        <w:rPr>
          <w:color w:val="7030A0"/>
        </w:rPr>
        <w:t>PHYS 1200 M1K-electronics</w:t>
      </w:r>
      <w:r w:rsidRPr="001A7D24">
        <w:rPr>
          <w:color w:val="7030A0"/>
        </w:rPr>
        <w:t xml:space="preserve"> kit typically includes</w:t>
      </w:r>
      <w:r w:rsidR="00781F1B" w:rsidRPr="001A7D24">
        <w:rPr>
          <w:color w:val="7030A0"/>
        </w:rPr>
        <w:t xml:space="preserve"> </w:t>
      </w:r>
      <w:r w:rsidR="00745961" w:rsidRPr="001A7D24">
        <w:rPr>
          <w:color w:val="7030A0"/>
        </w:rPr>
        <w:t xml:space="preserve">at least </w:t>
      </w:r>
      <w:r w:rsidR="00781F1B" w:rsidRPr="001A7D24">
        <w:rPr>
          <w:color w:val="7030A0"/>
        </w:rPr>
        <w:t>the following</w:t>
      </w:r>
      <w:r w:rsidR="0014158C" w:rsidRPr="001A7D24">
        <w:rPr>
          <w:color w:val="7030A0"/>
        </w:rPr>
        <w:t xml:space="preserve"> (shown in the Figure S2 below</w:t>
      </w:r>
      <w:r w:rsidR="00745961" w:rsidRPr="001A7D24">
        <w:rPr>
          <w:color w:val="7030A0"/>
        </w:rPr>
        <w:t>)</w:t>
      </w:r>
      <w:r w:rsidR="002266F2" w:rsidRPr="001A7D24">
        <w:rPr>
          <w:color w:val="7030A0"/>
        </w:rPr>
        <w:t>:</w:t>
      </w:r>
    </w:p>
    <w:p w14:paraId="105F6EC8" w14:textId="77777777" w:rsidR="00781F1B" w:rsidRPr="001A7D24" w:rsidRDefault="006F302D" w:rsidP="00781F1B">
      <w:pPr>
        <w:pStyle w:val="ListParagraph"/>
        <w:numPr>
          <w:ilvl w:val="0"/>
          <w:numId w:val="257"/>
        </w:numPr>
        <w:ind w:left="504"/>
        <w:rPr>
          <w:color w:val="7030A0"/>
        </w:rPr>
      </w:pPr>
      <w:r w:rsidRPr="001A7D24">
        <w:rPr>
          <w:color w:val="7030A0"/>
        </w:rPr>
        <w:t>Circuit breadboard (1).</w:t>
      </w:r>
    </w:p>
    <w:p w14:paraId="2D0CBADF" w14:textId="035B0103" w:rsidR="00781F1B" w:rsidRPr="001A7D24" w:rsidRDefault="002266F2" w:rsidP="00781F1B">
      <w:pPr>
        <w:pStyle w:val="ListParagraph"/>
        <w:numPr>
          <w:ilvl w:val="0"/>
          <w:numId w:val="257"/>
        </w:numPr>
        <w:ind w:left="504"/>
        <w:rPr>
          <w:color w:val="7030A0"/>
        </w:rPr>
      </w:pPr>
      <w:r w:rsidRPr="001A7D24">
        <w:rPr>
          <w:color w:val="7030A0"/>
        </w:rPr>
        <w:t>100 Ω</w:t>
      </w:r>
      <w:r w:rsidR="00781F1B" w:rsidRPr="001A7D24">
        <w:rPr>
          <w:color w:val="7030A0"/>
        </w:rPr>
        <w:t xml:space="preserve"> resistor</w:t>
      </w:r>
      <w:r w:rsidRPr="001A7D24">
        <w:rPr>
          <w:color w:val="7030A0"/>
        </w:rPr>
        <w:t xml:space="preserve"> </w:t>
      </w:r>
      <w:r w:rsidR="008224AD" w:rsidRPr="001A7D24">
        <w:rPr>
          <w:color w:val="7030A0"/>
        </w:rPr>
        <w:t>- plugged</w:t>
      </w:r>
      <w:r w:rsidR="006F302D" w:rsidRPr="001A7D24">
        <w:rPr>
          <w:color w:val="7030A0"/>
        </w:rPr>
        <w:t xml:space="preserve"> into terminal strip 1 of the breadboard</w:t>
      </w:r>
      <w:r w:rsidRPr="001A7D24">
        <w:rPr>
          <w:color w:val="7030A0"/>
        </w:rPr>
        <w:t>.</w:t>
      </w:r>
    </w:p>
    <w:p w14:paraId="688F40B8" w14:textId="71E6B88E" w:rsidR="00781F1B" w:rsidRPr="001A7D24" w:rsidRDefault="002266F2" w:rsidP="00781F1B">
      <w:pPr>
        <w:pStyle w:val="ListParagraph"/>
        <w:numPr>
          <w:ilvl w:val="0"/>
          <w:numId w:val="257"/>
        </w:numPr>
        <w:ind w:left="504"/>
        <w:rPr>
          <w:color w:val="7030A0"/>
        </w:rPr>
      </w:pPr>
      <w:r w:rsidRPr="001A7D24">
        <w:rPr>
          <w:color w:val="7030A0"/>
        </w:rPr>
        <w:t>470 Ω</w:t>
      </w:r>
      <w:r w:rsidR="00781F1B" w:rsidRPr="001A7D24">
        <w:rPr>
          <w:color w:val="7030A0"/>
        </w:rPr>
        <w:t xml:space="preserve"> resistor</w:t>
      </w:r>
      <w:r w:rsidRPr="001A7D24">
        <w:rPr>
          <w:color w:val="7030A0"/>
        </w:rPr>
        <w:t xml:space="preserve"> </w:t>
      </w:r>
      <w:r w:rsidR="008224AD" w:rsidRPr="001A7D24">
        <w:rPr>
          <w:color w:val="7030A0"/>
        </w:rPr>
        <w:t>- plugged</w:t>
      </w:r>
      <w:r w:rsidRPr="001A7D24">
        <w:rPr>
          <w:color w:val="7030A0"/>
        </w:rPr>
        <w:t xml:space="preserve"> into terminal strips 7/8 </w:t>
      </w:r>
      <w:r w:rsidR="006F302D" w:rsidRPr="001A7D24">
        <w:rPr>
          <w:color w:val="7030A0"/>
        </w:rPr>
        <w:t>of the breadboard</w:t>
      </w:r>
      <w:r w:rsidRPr="001A7D24">
        <w:rPr>
          <w:color w:val="7030A0"/>
        </w:rPr>
        <w:t>.</w:t>
      </w:r>
    </w:p>
    <w:p w14:paraId="46F3070D" w14:textId="16E2B442" w:rsidR="00781F1B" w:rsidRPr="001A7D24" w:rsidRDefault="002266F2" w:rsidP="00781F1B">
      <w:pPr>
        <w:pStyle w:val="ListParagraph"/>
        <w:numPr>
          <w:ilvl w:val="0"/>
          <w:numId w:val="257"/>
        </w:numPr>
        <w:ind w:left="504"/>
        <w:rPr>
          <w:color w:val="7030A0"/>
        </w:rPr>
      </w:pPr>
      <w:r w:rsidRPr="001A7D24">
        <w:rPr>
          <w:color w:val="7030A0"/>
        </w:rPr>
        <w:t>1000 Ω</w:t>
      </w:r>
      <w:r w:rsidR="00781F1B" w:rsidRPr="001A7D24">
        <w:rPr>
          <w:color w:val="7030A0"/>
        </w:rPr>
        <w:t xml:space="preserve"> resistor </w:t>
      </w:r>
      <w:r w:rsidR="008224AD" w:rsidRPr="001A7D24">
        <w:rPr>
          <w:color w:val="7030A0"/>
        </w:rPr>
        <w:t>- plugged</w:t>
      </w:r>
      <w:r w:rsidRPr="001A7D24">
        <w:rPr>
          <w:color w:val="7030A0"/>
        </w:rPr>
        <w:t xml:space="preserve"> into terminal strip 4 in the following image. </w:t>
      </w:r>
    </w:p>
    <w:p w14:paraId="55CBC799" w14:textId="5E6AE1B6" w:rsidR="00781F1B" w:rsidRPr="001A7D24" w:rsidRDefault="00781F1B" w:rsidP="00781F1B">
      <w:pPr>
        <w:pStyle w:val="ListParagraph"/>
        <w:numPr>
          <w:ilvl w:val="0"/>
          <w:numId w:val="257"/>
        </w:numPr>
        <w:ind w:left="504"/>
        <w:rPr>
          <w:color w:val="7030A0"/>
        </w:rPr>
      </w:pPr>
      <w:r w:rsidRPr="001A7D24">
        <w:rPr>
          <w:color w:val="7030A0"/>
        </w:rPr>
        <w:t xml:space="preserve">Diode </w:t>
      </w:r>
      <w:r w:rsidR="006F302D" w:rsidRPr="001A7D24">
        <w:rPr>
          <w:color w:val="7030A0"/>
        </w:rPr>
        <w:t>– plugged int</w:t>
      </w:r>
      <w:r w:rsidRPr="001A7D24">
        <w:rPr>
          <w:color w:val="7030A0"/>
        </w:rPr>
        <w:t>o terminal strip 12</w:t>
      </w:r>
      <w:r w:rsidR="006F302D" w:rsidRPr="001A7D24">
        <w:rPr>
          <w:color w:val="7030A0"/>
        </w:rPr>
        <w:t>.</w:t>
      </w:r>
    </w:p>
    <w:p w14:paraId="139F954D" w14:textId="1A8DE848" w:rsidR="00781F1B" w:rsidRPr="001A7D24" w:rsidRDefault="00781F1B" w:rsidP="00781F1B">
      <w:pPr>
        <w:pStyle w:val="ListParagraph"/>
        <w:numPr>
          <w:ilvl w:val="0"/>
          <w:numId w:val="257"/>
        </w:numPr>
        <w:ind w:left="504"/>
        <w:rPr>
          <w:color w:val="7030A0"/>
        </w:rPr>
      </w:pPr>
      <w:r w:rsidRPr="001A7D24">
        <w:rPr>
          <w:color w:val="7030A0"/>
        </w:rPr>
        <w:t xml:space="preserve">2.2 </w:t>
      </w:r>
      <w:proofErr w:type="spellStart"/>
      <w:r w:rsidR="002266F2" w:rsidRPr="001A7D24">
        <w:rPr>
          <w:color w:val="7030A0"/>
        </w:rPr>
        <w:t>microFarad</w:t>
      </w:r>
      <w:proofErr w:type="spellEnd"/>
      <w:r w:rsidR="002266F2" w:rsidRPr="001A7D24">
        <w:rPr>
          <w:color w:val="7030A0"/>
        </w:rPr>
        <w:t xml:space="preserve"> capacitor </w:t>
      </w:r>
      <w:r w:rsidR="008224AD" w:rsidRPr="001A7D24">
        <w:rPr>
          <w:color w:val="7030A0"/>
        </w:rPr>
        <w:t>- plugged</w:t>
      </w:r>
      <w:r w:rsidRPr="001A7D24">
        <w:rPr>
          <w:color w:val="7030A0"/>
        </w:rPr>
        <w:t xml:space="preserve"> into terminal strip 15</w:t>
      </w:r>
      <w:r w:rsidR="002266F2" w:rsidRPr="001A7D24">
        <w:rPr>
          <w:color w:val="7030A0"/>
        </w:rPr>
        <w:t>.</w:t>
      </w:r>
    </w:p>
    <w:p w14:paraId="752838A3" w14:textId="2533A66C" w:rsidR="00781F1B" w:rsidRPr="001A7D24" w:rsidRDefault="002266F2" w:rsidP="00781F1B">
      <w:pPr>
        <w:pStyle w:val="ListParagraph"/>
        <w:numPr>
          <w:ilvl w:val="0"/>
          <w:numId w:val="257"/>
        </w:numPr>
        <w:ind w:left="504"/>
        <w:rPr>
          <w:color w:val="7030A0"/>
        </w:rPr>
      </w:pPr>
      <w:r w:rsidRPr="001A7D24">
        <w:rPr>
          <w:color w:val="7030A0"/>
        </w:rPr>
        <w:t xml:space="preserve">4.7 </w:t>
      </w:r>
      <w:proofErr w:type="spellStart"/>
      <w:r w:rsidRPr="001A7D24">
        <w:rPr>
          <w:color w:val="7030A0"/>
        </w:rPr>
        <w:t>milliHenry</w:t>
      </w:r>
      <w:proofErr w:type="spellEnd"/>
      <w:r w:rsidRPr="001A7D24">
        <w:rPr>
          <w:color w:val="7030A0"/>
        </w:rPr>
        <w:t xml:space="preserve"> inductor </w:t>
      </w:r>
      <w:r w:rsidR="008224AD" w:rsidRPr="001A7D24">
        <w:rPr>
          <w:color w:val="7030A0"/>
        </w:rPr>
        <w:t>- plugged</w:t>
      </w:r>
      <w:r w:rsidRPr="001A7D24">
        <w:rPr>
          <w:color w:val="7030A0"/>
        </w:rPr>
        <w:t xml:space="preserve"> into terminal strip 30 in the following image.</w:t>
      </w:r>
    </w:p>
    <w:p w14:paraId="740577CA" w14:textId="022206D1" w:rsidR="00781F1B" w:rsidRPr="001A7D24" w:rsidRDefault="00781F1B" w:rsidP="00781F1B">
      <w:pPr>
        <w:pStyle w:val="ListParagraph"/>
        <w:numPr>
          <w:ilvl w:val="0"/>
          <w:numId w:val="257"/>
        </w:numPr>
        <w:ind w:left="504"/>
        <w:rPr>
          <w:color w:val="7030A0"/>
        </w:rPr>
      </w:pPr>
      <w:r w:rsidRPr="001A7D24">
        <w:rPr>
          <w:color w:val="7030A0"/>
        </w:rPr>
        <w:t>Diode</w:t>
      </w:r>
      <w:r w:rsidR="002266F2" w:rsidRPr="001A7D24">
        <w:rPr>
          <w:color w:val="7030A0"/>
        </w:rPr>
        <w:t xml:space="preserve"> </w:t>
      </w:r>
      <w:r w:rsidR="008224AD" w:rsidRPr="001A7D24">
        <w:rPr>
          <w:color w:val="7030A0"/>
        </w:rPr>
        <w:t>- plugged</w:t>
      </w:r>
      <w:r w:rsidRPr="001A7D24">
        <w:rPr>
          <w:color w:val="7030A0"/>
        </w:rPr>
        <w:t xml:space="preserve"> into terminal strip 12</w:t>
      </w:r>
      <w:r w:rsidR="002266F2" w:rsidRPr="001A7D24">
        <w:rPr>
          <w:color w:val="7030A0"/>
        </w:rPr>
        <w:t xml:space="preserve">. </w:t>
      </w:r>
    </w:p>
    <w:p w14:paraId="67DBE0E0" w14:textId="3D4C4D02" w:rsidR="00781F1B" w:rsidRPr="007E31D5" w:rsidRDefault="007E31D5" w:rsidP="0014158C">
      <w:pPr>
        <w:pStyle w:val="ListParagraph"/>
        <w:numPr>
          <w:ilvl w:val="0"/>
          <w:numId w:val="257"/>
        </w:numPr>
        <w:ind w:left="504"/>
        <w:rPr>
          <w:color w:val="7030A0"/>
        </w:rPr>
      </w:pPr>
      <w:r w:rsidRPr="001A7D24">
        <w:rPr>
          <w:noProof/>
          <w:color w:val="7030A0"/>
          <w:sz w:val="24"/>
          <w:szCs w:val="24"/>
        </w:rPr>
        <w:lastRenderedPageBreak/>
        <w:drawing>
          <wp:anchor distT="0" distB="0" distL="114300" distR="114300" simplePos="0" relativeHeight="252041216" behindDoc="0" locked="0" layoutInCell="1" allowOverlap="1" wp14:anchorId="79D6B8B7" wp14:editId="466DACA4">
            <wp:simplePos x="0" y="0"/>
            <wp:positionH relativeFrom="column">
              <wp:posOffset>213360</wp:posOffset>
            </wp:positionH>
            <wp:positionV relativeFrom="paragraph">
              <wp:posOffset>1052195</wp:posOffset>
            </wp:positionV>
            <wp:extent cx="5504688" cy="4133088"/>
            <wp:effectExtent l="0" t="0" r="1270" b="127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7" cstate="print">
                      <a:extLst>
                        <a:ext uri="{28A0092B-C50C-407E-A947-70E740481C1C}">
                          <a14:useLocalDpi xmlns:a14="http://schemas.microsoft.com/office/drawing/2010/main" val="0"/>
                        </a:ext>
                      </a:extLst>
                    </a:blip>
                    <a:stretch>
                      <a:fillRect/>
                    </a:stretch>
                  </pic:blipFill>
                  <pic:spPr>
                    <a:xfrm rot="16200000">
                      <a:off x="0" y="0"/>
                      <a:ext cx="5504688" cy="4133088"/>
                    </a:xfrm>
                    <a:prstGeom prst="rect">
                      <a:avLst/>
                    </a:prstGeom>
                  </pic:spPr>
                </pic:pic>
              </a:graphicData>
            </a:graphic>
            <wp14:sizeRelH relativeFrom="margin">
              <wp14:pctWidth>0</wp14:pctWidth>
            </wp14:sizeRelH>
            <wp14:sizeRelV relativeFrom="margin">
              <wp14:pctHeight>0</wp14:pctHeight>
            </wp14:sizeRelV>
          </wp:anchor>
        </w:drawing>
      </w:r>
      <w:r w:rsidR="00781F1B" w:rsidRPr="001A7D24">
        <w:rPr>
          <w:color w:val="7030A0"/>
        </w:rPr>
        <w:t>J</w:t>
      </w:r>
      <w:r w:rsidR="002266F2" w:rsidRPr="001A7D24">
        <w:rPr>
          <w:color w:val="7030A0"/>
        </w:rPr>
        <w:t xml:space="preserve">umper </w:t>
      </w:r>
      <w:r w:rsidR="00781F1B" w:rsidRPr="001A7D24">
        <w:rPr>
          <w:color w:val="7030A0"/>
        </w:rPr>
        <w:t>wires – not shown (J</w:t>
      </w:r>
      <w:r w:rsidR="002266F2" w:rsidRPr="001A7D24">
        <w:rPr>
          <w:color w:val="7030A0"/>
        </w:rPr>
        <w:t>umper wires arrive a</w:t>
      </w:r>
      <w:r w:rsidR="006F302D" w:rsidRPr="001A7D24">
        <w:rPr>
          <w:color w:val="7030A0"/>
        </w:rPr>
        <w:t xml:space="preserve">s an attached group. You can </w:t>
      </w:r>
      <w:r w:rsidR="002266F2" w:rsidRPr="001A7D24">
        <w:rPr>
          <w:color w:val="7030A0"/>
        </w:rPr>
        <w:t>separate them into individual wires.)</w:t>
      </w:r>
    </w:p>
    <w:p w14:paraId="66CDFE6A" w14:textId="0D7675B9" w:rsidR="002266F2" w:rsidRPr="001A7D24" w:rsidRDefault="00781F1B" w:rsidP="002266F2">
      <w:pPr>
        <w:rPr>
          <w:i/>
          <w:color w:val="7030A0"/>
          <w:sz w:val="24"/>
          <w:szCs w:val="24"/>
        </w:rPr>
      </w:pPr>
      <w:r w:rsidRPr="001A7D24">
        <w:rPr>
          <w:i/>
          <w:color w:val="7030A0"/>
          <w:sz w:val="24"/>
          <w:szCs w:val="24"/>
        </w:rPr>
        <w:t xml:space="preserve">                   </w:t>
      </w:r>
      <w:r w:rsidR="0014158C" w:rsidRPr="001A7D24">
        <w:rPr>
          <w:i/>
          <w:color w:val="7030A0"/>
          <w:sz w:val="24"/>
          <w:szCs w:val="24"/>
        </w:rPr>
        <w:t xml:space="preserve">        </w:t>
      </w:r>
      <w:r w:rsidR="004B60A6" w:rsidRPr="001A7D24">
        <w:rPr>
          <w:i/>
          <w:color w:val="7030A0"/>
          <w:sz w:val="24"/>
          <w:szCs w:val="24"/>
        </w:rPr>
        <w:t xml:space="preserve">   </w:t>
      </w:r>
      <w:r w:rsidRPr="001A7D24">
        <w:rPr>
          <w:i/>
          <w:color w:val="7030A0"/>
          <w:sz w:val="24"/>
          <w:szCs w:val="24"/>
        </w:rPr>
        <w:t xml:space="preserve">   </w:t>
      </w:r>
      <w:r w:rsidR="006F302D" w:rsidRPr="001A7D24">
        <w:rPr>
          <w:i/>
          <w:color w:val="7030A0"/>
        </w:rPr>
        <w:t>Figure</w:t>
      </w:r>
      <w:r w:rsidR="002266F2" w:rsidRPr="001A7D24">
        <w:rPr>
          <w:i/>
          <w:color w:val="7030A0"/>
        </w:rPr>
        <w:t xml:space="preserve"> S2</w:t>
      </w:r>
      <w:r w:rsidR="003B6EC9">
        <w:rPr>
          <w:i/>
          <w:color w:val="7030A0"/>
        </w:rPr>
        <w:t>.</w:t>
      </w:r>
      <w:r w:rsidR="002266F2" w:rsidRPr="001A7D24">
        <w:rPr>
          <w:i/>
          <w:color w:val="7030A0"/>
        </w:rPr>
        <w:t xml:space="preserve"> Images of components plugged into terminal strips</w:t>
      </w:r>
      <w:r w:rsidR="002266F2" w:rsidRPr="001A7D24">
        <w:rPr>
          <w:i/>
          <w:color w:val="7030A0"/>
          <w:sz w:val="24"/>
          <w:szCs w:val="24"/>
        </w:rPr>
        <w:t>.</w:t>
      </w:r>
    </w:p>
    <w:p w14:paraId="07A60A71" w14:textId="77777777" w:rsidR="002266F2" w:rsidRPr="001A7D24" w:rsidRDefault="002266F2" w:rsidP="002266F2">
      <w:pPr>
        <w:rPr>
          <w:color w:val="7030A0"/>
        </w:rPr>
      </w:pPr>
    </w:p>
    <w:p w14:paraId="07EB540A" w14:textId="77777777" w:rsidR="002266F2" w:rsidRPr="001A7D24" w:rsidRDefault="002266F2" w:rsidP="0014158C">
      <w:pPr>
        <w:pStyle w:val="Heading2"/>
        <w:ind w:left="0"/>
        <w:rPr>
          <w:i/>
          <w:color w:val="7030A0"/>
        </w:rPr>
      </w:pPr>
      <w:r w:rsidRPr="001A7D24">
        <w:rPr>
          <w:i/>
          <w:color w:val="7030A0"/>
        </w:rPr>
        <w:t>Software Set-up</w:t>
      </w:r>
    </w:p>
    <w:p w14:paraId="6A03C5F1" w14:textId="7508E35A" w:rsidR="002266F2" w:rsidRPr="001A7D24" w:rsidRDefault="002266F2" w:rsidP="002266F2">
      <w:pPr>
        <w:rPr>
          <w:color w:val="7030A0"/>
        </w:rPr>
      </w:pPr>
      <w:r w:rsidRPr="001A7D24">
        <w:rPr>
          <w:color w:val="7030A0"/>
        </w:rPr>
        <w:t xml:space="preserve">Set up the software before connecting your ADALM1000 board to your computer. Upload </w:t>
      </w:r>
      <w:proofErr w:type="spellStart"/>
      <w:r w:rsidRPr="001A7D24">
        <w:rPr>
          <w:color w:val="7030A0"/>
        </w:rPr>
        <w:t>PixelPulse</w:t>
      </w:r>
      <w:proofErr w:type="spellEnd"/>
      <w:r w:rsidRPr="001A7D24">
        <w:rPr>
          <w:color w:val="7030A0"/>
        </w:rPr>
        <w:t xml:space="preserve"> software first, and then ALICE. See the document by Nate Hodge </w:t>
      </w:r>
      <w:r w:rsidR="004B60A6" w:rsidRPr="001A7D24">
        <w:rPr>
          <w:color w:val="7030A0"/>
        </w:rPr>
        <w:t>(ALICE installation guide) for tips. It is</w:t>
      </w:r>
      <w:r w:rsidRPr="001A7D24">
        <w:rPr>
          <w:color w:val="7030A0"/>
        </w:rPr>
        <w:t xml:space="preserve"> in the Lab Information folder in LMS</w:t>
      </w:r>
      <w:r w:rsidR="004B60A6" w:rsidRPr="001A7D24">
        <w:rPr>
          <w:color w:val="7030A0"/>
        </w:rPr>
        <w:t>, and also the Class 14 folder as well</w:t>
      </w:r>
      <w:r w:rsidRPr="001A7D24">
        <w:rPr>
          <w:color w:val="7030A0"/>
        </w:rPr>
        <w:t>.</w:t>
      </w:r>
    </w:p>
    <w:p w14:paraId="2DCDA53D" w14:textId="77777777" w:rsidR="002266F2" w:rsidRPr="001A7D24" w:rsidRDefault="002266F2" w:rsidP="002266F2">
      <w:pPr>
        <w:spacing w:after="160"/>
        <w:rPr>
          <w:color w:val="7030A0"/>
        </w:rPr>
      </w:pPr>
    </w:p>
    <w:p w14:paraId="4548E436" w14:textId="006891F7" w:rsidR="002266F2" w:rsidRPr="001A7D24" w:rsidRDefault="002266F2" w:rsidP="0014158C">
      <w:pPr>
        <w:pStyle w:val="Heading2"/>
        <w:ind w:left="0"/>
        <w:rPr>
          <w:i/>
          <w:color w:val="7030A0"/>
        </w:rPr>
      </w:pPr>
      <w:r w:rsidRPr="001A7D24">
        <w:rPr>
          <w:i/>
          <w:color w:val="7030A0"/>
        </w:rPr>
        <w:lastRenderedPageBreak/>
        <w:t>Getting analog signals in and out of the M1K</w:t>
      </w:r>
    </w:p>
    <w:p w14:paraId="5DEFA39E" w14:textId="2E0CF3C6" w:rsidR="002266F2" w:rsidRPr="001A7D24" w:rsidRDefault="004B60A6" w:rsidP="002266F2">
      <w:pPr>
        <w:rPr>
          <w:color w:val="7030A0"/>
        </w:rPr>
      </w:pPr>
      <w:r w:rsidRPr="001A7D24">
        <w:rPr>
          <w:noProof/>
          <w:color w:val="7030A0"/>
        </w:rPr>
        <w:drawing>
          <wp:anchor distT="0" distB="0" distL="114300" distR="114300" simplePos="0" relativeHeight="252042240" behindDoc="0" locked="0" layoutInCell="1" allowOverlap="1" wp14:anchorId="419164E5" wp14:editId="5380BC55">
            <wp:simplePos x="0" y="0"/>
            <wp:positionH relativeFrom="column">
              <wp:posOffset>-302895</wp:posOffset>
            </wp:positionH>
            <wp:positionV relativeFrom="paragraph">
              <wp:posOffset>572770</wp:posOffset>
            </wp:positionV>
            <wp:extent cx="6784848" cy="5093208"/>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8" cstate="print">
                      <a:extLst>
                        <a:ext uri="{28A0092B-C50C-407E-A947-70E740481C1C}">
                          <a14:useLocalDpi xmlns:a14="http://schemas.microsoft.com/office/drawing/2010/main" val="0"/>
                        </a:ext>
                      </a:extLst>
                    </a:blip>
                    <a:stretch>
                      <a:fillRect/>
                    </a:stretch>
                  </pic:blipFill>
                  <pic:spPr>
                    <a:xfrm>
                      <a:off x="0" y="0"/>
                      <a:ext cx="6784848" cy="5093208"/>
                    </a:xfrm>
                    <a:prstGeom prst="rect">
                      <a:avLst/>
                    </a:prstGeom>
                  </pic:spPr>
                </pic:pic>
              </a:graphicData>
            </a:graphic>
            <wp14:sizeRelH relativeFrom="margin">
              <wp14:pctWidth>0</wp14:pctWidth>
            </wp14:sizeRelH>
            <wp14:sizeRelV relativeFrom="margin">
              <wp14:pctHeight>0</wp14:pctHeight>
            </wp14:sizeRelV>
          </wp:anchor>
        </w:drawing>
      </w:r>
      <w:r w:rsidR="002266F2" w:rsidRPr="001A7D24">
        <w:rPr>
          <w:color w:val="7030A0"/>
        </w:rPr>
        <w:t xml:space="preserve">There is a set of holes into which jumper wires can be plugged at the </w:t>
      </w:r>
      <w:r w:rsidRPr="001A7D24">
        <w:rPr>
          <w:color w:val="7030A0"/>
        </w:rPr>
        <w:t>left end of the M1K, as shown in Figure S3. [Three jumper wires are plugged in</w:t>
      </w:r>
      <w:r w:rsidR="00685F94" w:rsidRPr="001A7D24">
        <w:rPr>
          <w:color w:val="7030A0"/>
        </w:rPr>
        <w:t xml:space="preserve"> in</w:t>
      </w:r>
      <w:r w:rsidRPr="001A7D24">
        <w:rPr>
          <w:color w:val="7030A0"/>
        </w:rPr>
        <w:t xml:space="preserve"> the Figure: Ch(</w:t>
      </w:r>
      <w:proofErr w:type="spellStart"/>
      <w:r w:rsidRPr="001A7D24">
        <w:rPr>
          <w:color w:val="7030A0"/>
        </w:rPr>
        <w:t>annel</w:t>
      </w:r>
      <w:proofErr w:type="spellEnd"/>
      <w:r w:rsidRPr="001A7D24">
        <w:rPr>
          <w:color w:val="7030A0"/>
        </w:rPr>
        <w:t>) A, 2.5V output, and B in (Channel B input).]</w:t>
      </w:r>
    </w:p>
    <w:p w14:paraId="4D64C967" w14:textId="2C58C6FF" w:rsidR="002266F2" w:rsidRPr="001A7D24" w:rsidRDefault="002266F2" w:rsidP="002266F2">
      <w:pPr>
        <w:rPr>
          <w:i/>
          <w:color w:val="7030A0"/>
        </w:rPr>
      </w:pPr>
      <w:r w:rsidRPr="001A7D24">
        <w:rPr>
          <w:color w:val="7030A0"/>
        </w:rPr>
        <w:t xml:space="preserve"> </w:t>
      </w:r>
      <w:r w:rsidR="006F302D" w:rsidRPr="001A7D24">
        <w:rPr>
          <w:i/>
          <w:color w:val="7030A0"/>
        </w:rPr>
        <w:t>Figure S</w:t>
      </w:r>
      <w:r w:rsidRPr="001A7D24">
        <w:rPr>
          <w:i/>
          <w:color w:val="7030A0"/>
        </w:rPr>
        <w:t>3</w:t>
      </w:r>
      <w:r w:rsidR="003B6EC9">
        <w:rPr>
          <w:i/>
          <w:color w:val="7030A0"/>
        </w:rPr>
        <w:t>.</w:t>
      </w:r>
      <w:r w:rsidRPr="001A7D24">
        <w:rPr>
          <w:i/>
          <w:color w:val="7030A0"/>
        </w:rPr>
        <w:t xml:space="preserve"> The ADALM1000 board showing the connector strip with three jumper wires plugged in.</w:t>
      </w:r>
      <w:r w:rsidR="00E8079A">
        <w:rPr>
          <w:i/>
          <w:color w:val="7030A0"/>
        </w:rPr>
        <w:t xml:space="preserve"> Note that a green light shines when the board and the ALICE software are functioning correctly.</w:t>
      </w:r>
    </w:p>
    <w:p w14:paraId="2E8F4890" w14:textId="77777777" w:rsidR="002266F2" w:rsidRPr="001A7D24" w:rsidRDefault="002266F2" w:rsidP="002266F2">
      <w:pPr>
        <w:rPr>
          <w:color w:val="7030A0"/>
        </w:rPr>
      </w:pPr>
    </w:p>
    <w:p w14:paraId="49DF957A" w14:textId="4561F3F6" w:rsidR="002266F2" w:rsidRPr="001A7D24" w:rsidRDefault="002266F2" w:rsidP="002266F2">
      <w:pPr>
        <w:rPr>
          <w:color w:val="7030A0"/>
        </w:rPr>
      </w:pPr>
      <w:r w:rsidRPr="001A7D24">
        <w:rPr>
          <w:color w:val="7030A0"/>
        </w:rPr>
        <w:t>In PHYS 1200 we will usually use Ch</w:t>
      </w:r>
      <w:r w:rsidR="005F7486" w:rsidRPr="001A7D24">
        <w:rPr>
          <w:color w:val="7030A0"/>
        </w:rPr>
        <w:t>annel</w:t>
      </w:r>
      <w:r w:rsidRPr="001A7D24">
        <w:rPr>
          <w:color w:val="7030A0"/>
        </w:rPr>
        <w:t xml:space="preserve"> A as a source channel and use the Arbitrary Wave Generator (AWG) to power it.</w:t>
      </w:r>
    </w:p>
    <w:p w14:paraId="21764902" w14:textId="60083A52" w:rsidR="002266F2" w:rsidRPr="001A7D24" w:rsidRDefault="004B60A6" w:rsidP="002266F2">
      <w:pPr>
        <w:rPr>
          <w:color w:val="7030A0"/>
        </w:rPr>
      </w:pPr>
      <w:r w:rsidRPr="001A7D24">
        <w:rPr>
          <w:color w:val="7030A0"/>
        </w:rPr>
        <w:t xml:space="preserve">M1K </w:t>
      </w:r>
      <w:r w:rsidR="002266F2" w:rsidRPr="001A7D24">
        <w:rPr>
          <w:color w:val="7030A0"/>
        </w:rPr>
        <w:t>channels are:</w:t>
      </w:r>
    </w:p>
    <w:p w14:paraId="51DB837A" w14:textId="6C1BF8EC" w:rsidR="002266F2" w:rsidRPr="001A7D24" w:rsidRDefault="002266F2" w:rsidP="002266F2">
      <w:pPr>
        <w:rPr>
          <w:color w:val="7030A0"/>
        </w:rPr>
      </w:pPr>
      <w:r w:rsidRPr="001A7D24">
        <w:rPr>
          <w:color w:val="7030A0"/>
        </w:rPr>
        <w:t>A IN – Channel A voltage measuring input with 1 MΩ input impedance.</w:t>
      </w:r>
    </w:p>
    <w:p w14:paraId="08297198" w14:textId="45458B9A" w:rsidR="004B60A6" w:rsidRPr="001A7D24" w:rsidRDefault="004B60A6" w:rsidP="002266F2">
      <w:pPr>
        <w:rPr>
          <w:color w:val="7030A0"/>
        </w:rPr>
      </w:pPr>
      <w:r w:rsidRPr="001A7D24">
        <w:rPr>
          <w:color w:val="7030A0"/>
        </w:rPr>
        <w:t>CH A – Channel A output or input.</w:t>
      </w:r>
    </w:p>
    <w:p w14:paraId="6D4FD089" w14:textId="77777777" w:rsidR="002266F2" w:rsidRPr="001A7D24" w:rsidRDefault="002266F2" w:rsidP="002266F2">
      <w:pPr>
        <w:rPr>
          <w:color w:val="7030A0"/>
        </w:rPr>
      </w:pPr>
      <w:r w:rsidRPr="001A7D24">
        <w:rPr>
          <w:color w:val="7030A0"/>
        </w:rPr>
        <w:t>2.5 V – This is a 2.5 V dc source that is frequently used as the reference potential for measurement.</w:t>
      </w:r>
    </w:p>
    <w:p w14:paraId="2A000338" w14:textId="77777777" w:rsidR="002266F2" w:rsidRPr="001A7D24" w:rsidRDefault="002266F2" w:rsidP="002266F2">
      <w:pPr>
        <w:rPr>
          <w:color w:val="7030A0"/>
        </w:rPr>
      </w:pPr>
      <w:r w:rsidRPr="001A7D24">
        <w:rPr>
          <w:color w:val="7030A0"/>
        </w:rPr>
        <w:t>GND – Ground (2 of them)</w:t>
      </w:r>
    </w:p>
    <w:p w14:paraId="5D88411A" w14:textId="77777777" w:rsidR="002266F2" w:rsidRPr="001A7D24" w:rsidRDefault="002266F2" w:rsidP="002266F2">
      <w:pPr>
        <w:rPr>
          <w:color w:val="7030A0"/>
        </w:rPr>
      </w:pPr>
      <w:r w:rsidRPr="001A7D24">
        <w:rPr>
          <w:color w:val="7030A0"/>
        </w:rPr>
        <w:t>5.0 V – 5.0 V dc source.</w:t>
      </w:r>
    </w:p>
    <w:p w14:paraId="4F366068" w14:textId="7BD179FF" w:rsidR="002266F2" w:rsidRPr="001A7D24" w:rsidRDefault="004B60A6" w:rsidP="002266F2">
      <w:pPr>
        <w:rPr>
          <w:color w:val="7030A0"/>
        </w:rPr>
      </w:pPr>
      <w:r w:rsidRPr="001A7D24">
        <w:rPr>
          <w:color w:val="7030A0"/>
        </w:rPr>
        <w:t>CH</w:t>
      </w:r>
      <w:r w:rsidR="002266F2" w:rsidRPr="001A7D24">
        <w:rPr>
          <w:color w:val="7030A0"/>
        </w:rPr>
        <w:t xml:space="preserve"> B – Channel B output or input.</w:t>
      </w:r>
    </w:p>
    <w:p w14:paraId="741D4713" w14:textId="77777777" w:rsidR="002266F2" w:rsidRPr="001A7D24" w:rsidRDefault="002266F2" w:rsidP="002266F2">
      <w:pPr>
        <w:rPr>
          <w:color w:val="7030A0"/>
        </w:rPr>
      </w:pPr>
      <w:r w:rsidRPr="001A7D24">
        <w:rPr>
          <w:color w:val="7030A0"/>
        </w:rPr>
        <w:lastRenderedPageBreak/>
        <w:t>B IN – Channel B input voltage measurement.</w:t>
      </w:r>
    </w:p>
    <w:p w14:paraId="6F0B6070" w14:textId="3A364936" w:rsidR="002266F2" w:rsidRPr="001A7D24" w:rsidRDefault="005F7486" w:rsidP="005F7486">
      <w:pPr>
        <w:pStyle w:val="Heading2"/>
        <w:rPr>
          <w:i/>
          <w:color w:val="7030A0"/>
        </w:rPr>
      </w:pPr>
      <w:r w:rsidRPr="001A7D24">
        <w:rPr>
          <w:noProof/>
          <w:color w:val="7030A0"/>
        </w:rPr>
        <w:drawing>
          <wp:anchor distT="0" distB="0" distL="114300" distR="114300" simplePos="0" relativeHeight="252045312" behindDoc="0" locked="0" layoutInCell="1" allowOverlap="1" wp14:anchorId="69122237" wp14:editId="5662DB07">
            <wp:simplePos x="0" y="0"/>
            <wp:positionH relativeFrom="column">
              <wp:posOffset>1930039</wp:posOffset>
            </wp:positionH>
            <wp:positionV relativeFrom="paragraph">
              <wp:posOffset>285921</wp:posOffset>
            </wp:positionV>
            <wp:extent cx="2862072" cy="2569464"/>
            <wp:effectExtent l="0" t="0" r="0" b="2540"/>
            <wp:wrapTopAndBottom/>
            <wp:docPr id="8" name="Picture 8"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62072" cy="256946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A7D24">
        <w:rPr>
          <w:i/>
          <w:color w:val="7030A0"/>
        </w:rPr>
        <w:t xml:space="preserve">Two of the </w:t>
      </w:r>
      <w:r w:rsidR="00C56299" w:rsidRPr="001A7D24">
        <w:rPr>
          <w:i/>
          <w:color w:val="7030A0"/>
        </w:rPr>
        <w:t xml:space="preserve">ALICE </w:t>
      </w:r>
      <w:r w:rsidR="004E1196" w:rsidRPr="001A7D24">
        <w:rPr>
          <w:i/>
          <w:color w:val="7030A0"/>
        </w:rPr>
        <w:t xml:space="preserve">M1K Desktop </w:t>
      </w:r>
      <w:r w:rsidR="00751447" w:rsidRPr="001A7D24">
        <w:rPr>
          <w:i/>
          <w:color w:val="7030A0"/>
        </w:rPr>
        <w:t xml:space="preserve">Set-Up </w:t>
      </w:r>
      <w:r w:rsidRPr="001A7D24">
        <w:rPr>
          <w:i/>
          <w:color w:val="7030A0"/>
        </w:rPr>
        <w:t>Control Panels</w:t>
      </w:r>
      <w:r w:rsidR="002266F2" w:rsidRPr="001A7D24">
        <w:rPr>
          <w:i/>
          <w:color w:val="7030A0"/>
        </w:rPr>
        <w:t>.</w:t>
      </w:r>
    </w:p>
    <w:p w14:paraId="227FA3DF" w14:textId="54285B35" w:rsidR="002266F2" w:rsidRPr="001A7D24" w:rsidRDefault="002266F2" w:rsidP="002266F2">
      <w:pPr>
        <w:ind w:left="360"/>
        <w:rPr>
          <w:i/>
          <w:color w:val="7030A0"/>
        </w:rPr>
      </w:pPr>
      <w:r w:rsidRPr="001A7D24">
        <w:rPr>
          <w:i/>
          <w:color w:val="7030A0"/>
        </w:rPr>
        <w:t>F</w:t>
      </w:r>
      <w:r w:rsidR="005F7486" w:rsidRPr="001A7D24">
        <w:rPr>
          <w:i/>
          <w:color w:val="7030A0"/>
        </w:rPr>
        <w:t>igure S</w:t>
      </w:r>
      <w:r w:rsidRPr="001A7D24">
        <w:rPr>
          <w:i/>
          <w:color w:val="7030A0"/>
        </w:rPr>
        <w:t>4</w:t>
      </w:r>
      <w:r w:rsidR="003B6EC9">
        <w:rPr>
          <w:i/>
          <w:color w:val="7030A0"/>
        </w:rPr>
        <w:t>.</w:t>
      </w:r>
      <w:r w:rsidRPr="001A7D24">
        <w:rPr>
          <w:i/>
          <w:color w:val="7030A0"/>
        </w:rPr>
        <w:t xml:space="preserve"> Two panels </w:t>
      </w:r>
      <w:r w:rsidR="00D71AA6" w:rsidRPr="001A7D24">
        <w:rPr>
          <w:i/>
          <w:color w:val="7030A0"/>
        </w:rPr>
        <w:t>associated with the M1K Desktop</w:t>
      </w:r>
      <w:r w:rsidRPr="001A7D24">
        <w:rPr>
          <w:i/>
          <w:color w:val="7030A0"/>
        </w:rPr>
        <w:t>. The AWG Configuration panel</w:t>
      </w:r>
      <w:r w:rsidR="00751447" w:rsidRPr="001A7D24">
        <w:rPr>
          <w:i/>
          <w:color w:val="7030A0"/>
        </w:rPr>
        <w:t xml:space="preserve"> (right, here)</w:t>
      </w:r>
      <w:r w:rsidRPr="001A7D24">
        <w:rPr>
          <w:i/>
          <w:color w:val="7030A0"/>
        </w:rPr>
        <w:t xml:space="preserve"> appears as a separate window. The connection panel </w:t>
      </w:r>
      <w:r w:rsidR="00751447" w:rsidRPr="001A7D24">
        <w:rPr>
          <w:i/>
          <w:color w:val="7030A0"/>
        </w:rPr>
        <w:t>(left, here</w:t>
      </w:r>
      <w:r w:rsidR="00187DF6" w:rsidRPr="001A7D24">
        <w:rPr>
          <w:i/>
          <w:color w:val="7030A0"/>
        </w:rPr>
        <w:t xml:space="preserve"> – s</w:t>
      </w:r>
      <w:r w:rsidR="00D71AA6" w:rsidRPr="001A7D24">
        <w:rPr>
          <w:i/>
          <w:color w:val="7030A0"/>
        </w:rPr>
        <w:t>ee also</w:t>
      </w:r>
      <w:r w:rsidR="00187DF6" w:rsidRPr="001A7D24">
        <w:rPr>
          <w:i/>
          <w:color w:val="7030A0"/>
        </w:rPr>
        <w:t xml:space="preserve"> Figure </w:t>
      </w:r>
      <w:r w:rsidR="003B6EC9">
        <w:rPr>
          <w:i/>
          <w:color w:val="7030A0"/>
        </w:rPr>
        <w:t>2</w:t>
      </w:r>
      <w:r w:rsidR="00187DF6" w:rsidRPr="001A7D24">
        <w:rPr>
          <w:i/>
          <w:color w:val="7030A0"/>
        </w:rPr>
        <w:t xml:space="preserve"> on p. 4</w:t>
      </w:r>
      <w:r w:rsidR="00751447" w:rsidRPr="001A7D24">
        <w:rPr>
          <w:i/>
          <w:color w:val="7030A0"/>
        </w:rPr>
        <w:t xml:space="preserve">) </w:t>
      </w:r>
      <w:r w:rsidRPr="001A7D24">
        <w:rPr>
          <w:i/>
          <w:color w:val="7030A0"/>
        </w:rPr>
        <w:t>is on the right-hand side of the oscilloscope.</w:t>
      </w:r>
    </w:p>
    <w:p w14:paraId="15BE6D2B" w14:textId="77777777" w:rsidR="002266F2" w:rsidRPr="002266F2" w:rsidRDefault="002266F2" w:rsidP="002266F2">
      <w:pPr>
        <w:ind w:left="360"/>
        <w:rPr>
          <w:color w:val="0070C0"/>
        </w:rPr>
      </w:pPr>
    </w:p>
    <w:p w14:paraId="4383CCB5" w14:textId="0700E1A3" w:rsidR="002266F2" w:rsidRDefault="002266F2" w:rsidP="00751447">
      <w:pPr>
        <w:pStyle w:val="ListParagraph"/>
        <w:spacing w:line="259" w:lineRule="auto"/>
        <w:ind w:left="1440"/>
      </w:pPr>
    </w:p>
    <w:p w14:paraId="2B92ED0E" w14:textId="77777777" w:rsidR="002266F2" w:rsidRDefault="002266F2" w:rsidP="002266F2">
      <w:pPr>
        <w:spacing w:after="200"/>
      </w:pPr>
    </w:p>
    <w:sectPr w:rsidR="002266F2">
      <w:headerReference w:type="default" r:id="rId20"/>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B6FDFA" w14:textId="77777777" w:rsidR="00D746C3" w:rsidRDefault="00D746C3" w:rsidP="0068509E">
      <w:pPr>
        <w:spacing w:line="240" w:lineRule="auto"/>
      </w:pPr>
      <w:r>
        <w:separator/>
      </w:r>
    </w:p>
  </w:endnote>
  <w:endnote w:type="continuationSeparator" w:id="0">
    <w:p w14:paraId="1F562183" w14:textId="77777777" w:rsidR="00D746C3" w:rsidRDefault="00D746C3" w:rsidP="006850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embedRegular r:id="rId1" w:fontKey="{3981F0FA-72F1-A64E-B84C-59D8CCB22718}"/>
    <w:embedBold r:id="rId2" w:fontKey="{4DFE969B-C052-524A-B6B5-790435BD7727}"/>
    <w:embedItalic r:id="rId3" w:fontKey="{617547A9-AC9F-1749-9E15-032F8568E839}"/>
    <w:embedBoldItalic r:id="rId4" w:fontKey="{88CDD922-EB6B-AE4E-B938-8FED04D42214}"/>
  </w:font>
  <w:font w:name="Symbol">
    <w:panose1 w:val="05050102010706020507"/>
    <w:charset w:val="02"/>
    <w:family w:val="decorative"/>
    <w:pitch w:val="variable"/>
    <w:sig w:usb0="00000000" w:usb1="10000000" w:usb2="00000000" w:usb3="00000000" w:csb0="80000000" w:csb1="00000000"/>
    <w:embedRegular r:id="rId5" w:fontKey="{666468C5-CFBD-504C-B8EE-36E352BDE516}"/>
  </w:font>
  <w:font w:name="Courier New">
    <w:panose1 w:val="02070309020205020404"/>
    <w:charset w:val="00"/>
    <w:family w:val="modern"/>
    <w:pitch w:val="fixed"/>
    <w:sig w:usb0="E0002EFF" w:usb1="C0007843" w:usb2="00000009" w:usb3="00000000" w:csb0="000001FF" w:csb1="00000000"/>
    <w:embedRegular r:id="rId6" w:fontKey="{8744414E-2453-A646-902B-2352BA78C99E}"/>
  </w:font>
  <w:font w:name="Wingdings">
    <w:panose1 w:val="05000000000000000000"/>
    <w:charset w:val="02"/>
    <w:family w:val="decorative"/>
    <w:pitch w:val="variable"/>
    <w:sig w:usb0="00000000" w:usb1="10000000" w:usb2="00000000" w:usb3="00000000" w:csb0="80000000" w:csb1="00000000"/>
    <w:embedRegular r:id="rId7" w:fontKey="{484BB80E-3387-424C-9C4D-C4C7678AB5D6}"/>
  </w:font>
  <w:font w:name="Calibri">
    <w:panose1 w:val="020F0502020204030204"/>
    <w:charset w:val="00"/>
    <w:family w:val="swiss"/>
    <w:pitch w:val="variable"/>
    <w:sig w:usb0="E4002EFF" w:usb1="C200247B" w:usb2="00000009" w:usb3="00000000" w:csb0="000001FF" w:csb1="00000000"/>
    <w:embedRegular r:id="rId8" w:fontKey="{D9EA1CCC-2A6B-D749-AB91-0B0BC99420AD}"/>
    <w:embedBold r:id="rId9" w:fontKey="{6A9EA13D-B2DC-C34E-B77D-83E99FCFA44A}"/>
    <w:embedItalic r:id="rId10" w:fontKey="{8CD58430-3E33-2045-80FE-484DB4D2098C}"/>
    <w:embedBoldItalic r:id="rId11" w:fontKey="{DDED975A-D701-1540-AF5F-6E547B656AE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embedRegular r:id="rId12" w:fontKey="{1938AD72-AEA4-2F43-96BD-582A4D9C23D9}"/>
  </w:font>
  <w:font w:name="Cambria Math">
    <w:panose1 w:val="02040503050406030204"/>
    <w:charset w:val="00"/>
    <w:family w:val="roman"/>
    <w:pitch w:val="variable"/>
    <w:sig w:usb0="E00006FF" w:usb1="420024FF" w:usb2="02000000" w:usb3="00000000" w:csb0="0000019F" w:csb1="00000000"/>
    <w:embedRegular r:id="rId13" w:fontKey="{12E9CEEA-A15A-704F-A18C-B18086417E8E}"/>
    <w:embedItalic r:id="rId14" w:fontKey="{13DE6519-D1A0-8E44-BC18-8867E3CA0CF8}"/>
  </w:font>
  <w:font w:name="Cambria">
    <w:panose1 w:val="02040503050406030204"/>
    <w:charset w:val="00"/>
    <w:family w:val="roman"/>
    <w:pitch w:val="variable"/>
    <w:sig w:usb0="E00006FF" w:usb1="420024FF" w:usb2="02000000" w:usb3="00000000" w:csb0="0000019F" w:csb1="00000000"/>
    <w:embedRegular r:id="rId15" w:fontKey="{34FB0039-1B8D-8042-8967-CE0A1A245795}"/>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57444"/>
      <w:docPartObj>
        <w:docPartGallery w:val="Page Numbers (Bottom of Page)"/>
        <w:docPartUnique/>
      </w:docPartObj>
    </w:sdtPr>
    <w:sdtEndPr>
      <w:rPr>
        <w:noProof/>
      </w:rPr>
    </w:sdtEndPr>
    <w:sdtContent>
      <w:p w14:paraId="7E5EE495" w14:textId="3BC91317" w:rsidR="00745961" w:rsidRDefault="00745961">
        <w:pPr>
          <w:pStyle w:val="Footer"/>
          <w:jc w:val="right"/>
        </w:pPr>
        <w:r>
          <w:fldChar w:fldCharType="begin"/>
        </w:r>
        <w:r>
          <w:instrText xml:space="preserve"> PAGE   \* MERGEFORMAT </w:instrText>
        </w:r>
        <w:r>
          <w:fldChar w:fldCharType="separate"/>
        </w:r>
        <w:r w:rsidR="00D71AA6">
          <w:rPr>
            <w:noProof/>
          </w:rPr>
          <w:t>12</w:t>
        </w:r>
        <w:r>
          <w:rPr>
            <w:noProof/>
          </w:rPr>
          <w:fldChar w:fldCharType="end"/>
        </w:r>
      </w:p>
    </w:sdtContent>
  </w:sdt>
  <w:p w14:paraId="19743419" w14:textId="77777777" w:rsidR="00745961" w:rsidRDefault="007459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F13C8F" w14:textId="77777777" w:rsidR="00D746C3" w:rsidRDefault="00D746C3" w:rsidP="0068509E">
      <w:pPr>
        <w:spacing w:line="240" w:lineRule="auto"/>
      </w:pPr>
      <w:r>
        <w:separator/>
      </w:r>
    </w:p>
  </w:footnote>
  <w:footnote w:type="continuationSeparator" w:id="0">
    <w:p w14:paraId="409A8A02" w14:textId="77777777" w:rsidR="00D746C3" w:rsidRDefault="00D746C3" w:rsidP="0068509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0B92E7" w14:textId="77777777" w:rsidR="00745961" w:rsidRDefault="00745961" w:rsidP="00BF751C">
    <w:pPr>
      <w:pStyle w:val="Header"/>
      <w:jc w:val="center"/>
    </w:pPr>
    <w:r>
      <w:t>PHYS-1200/1250 Lab Manual                 Name_________________________   Section__________</w:t>
    </w:r>
  </w:p>
  <w:p w14:paraId="4E0FA51F" w14:textId="77777777" w:rsidR="00745961" w:rsidRPr="002440B2" w:rsidRDefault="00745961" w:rsidP="002440B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A44DF"/>
    <w:multiLevelType w:val="hybridMultilevel"/>
    <w:tmpl w:val="7FC2A8CA"/>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221534B"/>
    <w:multiLevelType w:val="hybridMultilevel"/>
    <w:tmpl w:val="3DBE041A"/>
    <w:lvl w:ilvl="0" w:tplc="E540651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26A4009"/>
    <w:multiLevelType w:val="hybridMultilevel"/>
    <w:tmpl w:val="B4C20B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11425B"/>
    <w:multiLevelType w:val="hybridMultilevel"/>
    <w:tmpl w:val="ACFE1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47E117F"/>
    <w:multiLevelType w:val="hybridMultilevel"/>
    <w:tmpl w:val="0644B2D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69A6E00"/>
    <w:multiLevelType w:val="hybridMultilevel"/>
    <w:tmpl w:val="9FF02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3A646C"/>
    <w:multiLevelType w:val="hybridMultilevel"/>
    <w:tmpl w:val="B364B64A"/>
    <w:lvl w:ilvl="0" w:tplc="B2DA0A0C">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614341"/>
    <w:multiLevelType w:val="hybridMultilevel"/>
    <w:tmpl w:val="F00CB87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92E6137"/>
    <w:multiLevelType w:val="hybridMultilevel"/>
    <w:tmpl w:val="678CF014"/>
    <w:lvl w:ilvl="0" w:tplc="41ACC39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09966047"/>
    <w:multiLevelType w:val="hybridMultilevel"/>
    <w:tmpl w:val="CF7E8A3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A9F2FE7"/>
    <w:multiLevelType w:val="hybridMultilevel"/>
    <w:tmpl w:val="AD227C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D366BA"/>
    <w:multiLevelType w:val="hybridMultilevel"/>
    <w:tmpl w:val="33CC8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B057448"/>
    <w:multiLevelType w:val="hybridMultilevel"/>
    <w:tmpl w:val="95043B1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B3649D9"/>
    <w:multiLevelType w:val="hybridMultilevel"/>
    <w:tmpl w:val="8DA42F5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BB12DDE"/>
    <w:multiLevelType w:val="hybridMultilevel"/>
    <w:tmpl w:val="590229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BF019DF"/>
    <w:multiLevelType w:val="hybridMultilevel"/>
    <w:tmpl w:val="564E43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C0A144F"/>
    <w:multiLevelType w:val="hybridMultilevel"/>
    <w:tmpl w:val="E154F0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C496D60"/>
    <w:multiLevelType w:val="hybridMultilevel"/>
    <w:tmpl w:val="C9462C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CCD471C"/>
    <w:multiLevelType w:val="hybridMultilevel"/>
    <w:tmpl w:val="B43A83F6"/>
    <w:lvl w:ilvl="0" w:tplc="0D42F7FC">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0CDF6BD9"/>
    <w:multiLevelType w:val="hybridMultilevel"/>
    <w:tmpl w:val="84C852FA"/>
    <w:lvl w:ilvl="0" w:tplc="090A42E4">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0D1C1669"/>
    <w:multiLevelType w:val="hybridMultilevel"/>
    <w:tmpl w:val="516C095E"/>
    <w:lvl w:ilvl="0" w:tplc="B2585FB6">
      <w:start w:val="5"/>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tentative="1">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21" w15:restartNumberingAfterBreak="0">
    <w:nsid w:val="0D5A76A3"/>
    <w:multiLevelType w:val="hybridMultilevel"/>
    <w:tmpl w:val="605E5CC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0E6315FB"/>
    <w:multiLevelType w:val="hybridMultilevel"/>
    <w:tmpl w:val="BFA25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EEE6524"/>
    <w:multiLevelType w:val="hybridMultilevel"/>
    <w:tmpl w:val="0C78A9FA"/>
    <w:lvl w:ilvl="0" w:tplc="716E277E">
      <w:start w:val="1"/>
      <w:numFmt w:val="bullet"/>
      <w:lvlText w:val=""/>
      <w:lvlJc w:val="left"/>
      <w:pPr>
        <w:ind w:left="720" w:hanging="360"/>
      </w:pPr>
      <w:rPr>
        <w:rFonts w:ascii="Symbol" w:hAnsi="Symbol" w:hint="default"/>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EEF2B6F"/>
    <w:multiLevelType w:val="hybridMultilevel"/>
    <w:tmpl w:val="D0F03C34"/>
    <w:lvl w:ilvl="0" w:tplc="542A5910">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A909E4"/>
    <w:multiLevelType w:val="hybridMultilevel"/>
    <w:tmpl w:val="0CE07294"/>
    <w:lvl w:ilvl="0" w:tplc="1C12337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0FCB0FE6"/>
    <w:multiLevelType w:val="hybridMultilevel"/>
    <w:tmpl w:val="46E08914"/>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0FF3215F"/>
    <w:multiLevelType w:val="multilevel"/>
    <w:tmpl w:val="031207A0"/>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10582731"/>
    <w:multiLevelType w:val="hybridMultilevel"/>
    <w:tmpl w:val="892CD990"/>
    <w:lvl w:ilvl="0" w:tplc="57E2F9C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0DB5A9D"/>
    <w:multiLevelType w:val="hybridMultilevel"/>
    <w:tmpl w:val="941A102C"/>
    <w:lvl w:ilvl="0" w:tplc="BAE0B7D6">
      <w:start w:val="1"/>
      <w:numFmt w:val="lowerLetter"/>
      <w:lvlText w:val="%1)"/>
      <w:lvlJc w:val="left"/>
      <w:pPr>
        <w:ind w:left="72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13472FC2"/>
    <w:multiLevelType w:val="hybridMultilevel"/>
    <w:tmpl w:val="D194921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137C1D4C"/>
    <w:multiLevelType w:val="hybridMultilevel"/>
    <w:tmpl w:val="73446962"/>
    <w:lvl w:ilvl="0" w:tplc="4F9804E8">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14C455DC"/>
    <w:multiLevelType w:val="hybridMultilevel"/>
    <w:tmpl w:val="53BA7FAE"/>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1655636C"/>
    <w:multiLevelType w:val="hybridMultilevel"/>
    <w:tmpl w:val="611025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16BE1AD2"/>
    <w:multiLevelType w:val="hybridMultilevel"/>
    <w:tmpl w:val="2688A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6D21BCB"/>
    <w:multiLevelType w:val="hybridMultilevel"/>
    <w:tmpl w:val="444EFB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7B7037C"/>
    <w:multiLevelType w:val="hybridMultilevel"/>
    <w:tmpl w:val="B5422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8994D32"/>
    <w:multiLevelType w:val="hybridMultilevel"/>
    <w:tmpl w:val="703C38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18E36ED0"/>
    <w:multiLevelType w:val="hybridMultilevel"/>
    <w:tmpl w:val="DCCC03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196E3AE7"/>
    <w:multiLevelType w:val="hybridMultilevel"/>
    <w:tmpl w:val="F1D898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97B394C"/>
    <w:multiLevelType w:val="hybridMultilevel"/>
    <w:tmpl w:val="9664ECB4"/>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19B85993"/>
    <w:multiLevelType w:val="hybridMultilevel"/>
    <w:tmpl w:val="25E657F4"/>
    <w:lvl w:ilvl="0" w:tplc="A4D62FC6">
      <w:start w:val="1"/>
      <w:numFmt w:val="lowerLetter"/>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19E40395"/>
    <w:multiLevelType w:val="hybridMultilevel"/>
    <w:tmpl w:val="11625FB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A7F3AA6"/>
    <w:multiLevelType w:val="hybridMultilevel"/>
    <w:tmpl w:val="82F2F36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15:restartNumberingAfterBreak="0">
    <w:nsid w:val="1B3E434E"/>
    <w:multiLevelType w:val="hybridMultilevel"/>
    <w:tmpl w:val="CB505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1B473618"/>
    <w:multiLevelType w:val="hybridMultilevel"/>
    <w:tmpl w:val="C6D8C286"/>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1B583B2B"/>
    <w:multiLevelType w:val="hybridMultilevel"/>
    <w:tmpl w:val="3FE24632"/>
    <w:lvl w:ilvl="0" w:tplc="73120716">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B6533A8"/>
    <w:multiLevelType w:val="hybridMultilevel"/>
    <w:tmpl w:val="268042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1C1337E5"/>
    <w:multiLevelType w:val="hybridMultilevel"/>
    <w:tmpl w:val="8772B284"/>
    <w:lvl w:ilvl="0" w:tplc="838AD770">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1C301E7F"/>
    <w:multiLevelType w:val="hybridMultilevel"/>
    <w:tmpl w:val="6290CA48"/>
    <w:lvl w:ilvl="0" w:tplc="45DEC0A8">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15:restartNumberingAfterBreak="0">
    <w:nsid w:val="1C5071D0"/>
    <w:multiLevelType w:val="hybridMultilevel"/>
    <w:tmpl w:val="2AFC4D44"/>
    <w:lvl w:ilvl="0" w:tplc="BDB0B2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1C5F311C"/>
    <w:multiLevelType w:val="hybridMultilevel"/>
    <w:tmpl w:val="408EF9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D28512B"/>
    <w:multiLevelType w:val="hybridMultilevel"/>
    <w:tmpl w:val="67D254A6"/>
    <w:lvl w:ilvl="0" w:tplc="23FA7FBE">
      <w:start w:val="2"/>
      <w:numFmt w:val="lowerLetter"/>
      <w:lvlText w:val="%1)"/>
      <w:lvlJc w:val="left"/>
      <w:pPr>
        <w:ind w:left="63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53" w15:restartNumberingAfterBreak="0">
    <w:nsid w:val="1DB02A9D"/>
    <w:multiLevelType w:val="hybridMultilevel"/>
    <w:tmpl w:val="F9C8EEF2"/>
    <w:lvl w:ilvl="0" w:tplc="0072685E">
      <w:start w:val="4"/>
      <w:numFmt w:val="lowerLetter"/>
      <w:lvlText w:val="%1)"/>
      <w:lvlJc w:val="left"/>
      <w:pPr>
        <w:ind w:left="63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54" w15:restartNumberingAfterBreak="0">
    <w:nsid w:val="1DEB02C5"/>
    <w:multiLevelType w:val="hybridMultilevel"/>
    <w:tmpl w:val="FC72638A"/>
    <w:lvl w:ilvl="0" w:tplc="B8C852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1E7A6C47"/>
    <w:multiLevelType w:val="hybridMultilevel"/>
    <w:tmpl w:val="4B824B78"/>
    <w:lvl w:ilvl="0" w:tplc="1B9C7F46">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1E815F4A"/>
    <w:multiLevelType w:val="hybridMultilevel"/>
    <w:tmpl w:val="7BDAC89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1E944F7E"/>
    <w:multiLevelType w:val="hybridMultilevel"/>
    <w:tmpl w:val="BA72235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15:restartNumberingAfterBreak="0">
    <w:nsid w:val="1F146A80"/>
    <w:multiLevelType w:val="hybridMultilevel"/>
    <w:tmpl w:val="EDEC25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1F564CCB"/>
    <w:multiLevelType w:val="hybridMultilevel"/>
    <w:tmpl w:val="A8323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0964C8D"/>
    <w:multiLevelType w:val="hybridMultilevel"/>
    <w:tmpl w:val="1D36F3E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15:restartNumberingAfterBreak="0">
    <w:nsid w:val="20FC1170"/>
    <w:multiLevelType w:val="hybridMultilevel"/>
    <w:tmpl w:val="2E5037C4"/>
    <w:lvl w:ilvl="0" w:tplc="F12CE84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2" w15:restartNumberingAfterBreak="0">
    <w:nsid w:val="21365A0C"/>
    <w:multiLevelType w:val="hybridMultilevel"/>
    <w:tmpl w:val="3858D8BC"/>
    <w:lvl w:ilvl="0" w:tplc="04090017">
      <w:start w:val="1"/>
      <w:numFmt w:val="lowerLetter"/>
      <w:lvlText w:val="%1)"/>
      <w:lvlJc w:val="left"/>
      <w:pPr>
        <w:ind w:left="720" w:hanging="360"/>
      </w:pPr>
    </w:lvl>
    <w:lvl w:ilvl="1" w:tplc="1C123374">
      <w:start w:val="1"/>
      <w:numFmt w:val="lowerLetter"/>
      <w:lvlText w:val="%2."/>
      <w:lvlJc w:val="left"/>
      <w:pPr>
        <w:ind w:left="108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200014D"/>
    <w:multiLevelType w:val="hybridMultilevel"/>
    <w:tmpl w:val="564635FC"/>
    <w:lvl w:ilvl="0" w:tplc="18DCEDA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4" w15:restartNumberingAfterBreak="0">
    <w:nsid w:val="22170F8F"/>
    <w:multiLevelType w:val="hybridMultilevel"/>
    <w:tmpl w:val="4320B240"/>
    <w:lvl w:ilvl="0" w:tplc="3E000DA8">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5" w15:restartNumberingAfterBreak="0">
    <w:nsid w:val="22665C75"/>
    <w:multiLevelType w:val="hybridMultilevel"/>
    <w:tmpl w:val="104EC8F4"/>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6" w15:restartNumberingAfterBreak="0">
    <w:nsid w:val="22670330"/>
    <w:multiLevelType w:val="hybridMultilevel"/>
    <w:tmpl w:val="E7067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231809A5"/>
    <w:multiLevelType w:val="hybridMultilevel"/>
    <w:tmpl w:val="D068A2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4296943"/>
    <w:multiLevelType w:val="hybridMultilevel"/>
    <w:tmpl w:val="474476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24AA559C"/>
    <w:multiLevelType w:val="hybridMultilevel"/>
    <w:tmpl w:val="CB1EB828"/>
    <w:lvl w:ilvl="0" w:tplc="5A7809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4F74D0C"/>
    <w:multiLevelType w:val="hybridMultilevel"/>
    <w:tmpl w:val="DA966FE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55C658A"/>
    <w:multiLevelType w:val="hybridMultilevel"/>
    <w:tmpl w:val="87044F30"/>
    <w:lvl w:ilvl="0" w:tplc="E948FC30">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26873B73"/>
    <w:multiLevelType w:val="hybridMultilevel"/>
    <w:tmpl w:val="FA063A9E"/>
    <w:lvl w:ilvl="0" w:tplc="04090011">
      <w:start w:val="1"/>
      <w:numFmt w:val="decimal"/>
      <w:lvlText w:val="%1)"/>
      <w:lvlJc w:val="left"/>
      <w:pPr>
        <w:ind w:left="450" w:hanging="360"/>
      </w:p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73" w15:restartNumberingAfterBreak="0">
    <w:nsid w:val="272F6AAC"/>
    <w:multiLevelType w:val="hybridMultilevel"/>
    <w:tmpl w:val="7FDA2B18"/>
    <w:lvl w:ilvl="0" w:tplc="F07693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28853517"/>
    <w:multiLevelType w:val="hybridMultilevel"/>
    <w:tmpl w:val="F0BABE1C"/>
    <w:lvl w:ilvl="0" w:tplc="C234BFD6">
      <w:start w:val="6"/>
      <w:numFmt w:val="decimal"/>
      <w:lvlText w:val="%1."/>
      <w:lvlJc w:val="left"/>
      <w:pPr>
        <w:ind w:left="360" w:hanging="360"/>
      </w:pPr>
      <w:rPr>
        <w:rFonts w:hint="default"/>
      </w:rPr>
    </w:lvl>
    <w:lvl w:ilvl="1" w:tplc="04090019" w:tentative="1">
      <w:start w:val="1"/>
      <w:numFmt w:val="lowerLetter"/>
      <w:lvlText w:val="%2."/>
      <w:lvlJc w:val="left"/>
      <w:pPr>
        <w:ind w:left="0" w:hanging="360"/>
      </w:pPr>
    </w:lvl>
    <w:lvl w:ilvl="2" w:tplc="0409001B" w:tentative="1">
      <w:start w:val="1"/>
      <w:numFmt w:val="lowerRoman"/>
      <w:lvlText w:val="%3."/>
      <w:lvlJc w:val="right"/>
      <w:pPr>
        <w:ind w:left="720" w:hanging="180"/>
      </w:pPr>
    </w:lvl>
    <w:lvl w:ilvl="3" w:tplc="0409000F" w:tentative="1">
      <w:start w:val="1"/>
      <w:numFmt w:val="decimal"/>
      <w:lvlText w:val="%4."/>
      <w:lvlJc w:val="left"/>
      <w:pPr>
        <w:ind w:left="1440" w:hanging="360"/>
      </w:pPr>
    </w:lvl>
    <w:lvl w:ilvl="4" w:tplc="04090019" w:tentative="1">
      <w:start w:val="1"/>
      <w:numFmt w:val="lowerLetter"/>
      <w:lvlText w:val="%5."/>
      <w:lvlJc w:val="left"/>
      <w:pPr>
        <w:ind w:left="2160" w:hanging="360"/>
      </w:pPr>
    </w:lvl>
    <w:lvl w:ilvl="5" w:tplc="0409001B" w:tentative="1">
      <w:start w:val="1"/>
      <w:numFmt w:val="lowerRoman"/>
      <w:lvlText w:val="%6."/>
      <w:lvlJc w:val="right"/>
      <w:pPr>
        <w:ind w:left="2880" w:hanging="180"/>
      </w:pPr>
    </w:lvl>
    <w:lvl w:ilvl="6" w:tplc="0409000F" w:tentative="1">
      <w:start w:val="1"/>
      <w:numFmt w:val="decimal"/>
      <w:lvlText w:val="%7."/>
      <w:lvlJc w:val="left"/>
      <w:pPr>
        <w:ind w:left="3600" w:hanging="360"/>
      </w:pPr>
    </w:lvl>
    <w:lvl w:ilvl="7" w:tplc="04090019" w:tentative="1">
      <w:start w:val="1"/>
      <w:numFmt w:val="lowerLetter"/>
      <w:lvlText w:val="%8."/>
      <w:lvlJc w:val="left"/>
      <w:pPr>
        <w:ind w:left="4320" w:hanging="360"/>
      </w:pPr>
    </w:lvl>
    <w:lvl w:ilvl="8" w:tplc="0409001B" w:tentative="1">
      <w:start w:val="1"/>
      <w:numFmt w:val="lowerRoman"/>
      <w:lvlText w:val="%9."/>
      <w:lvlJc w:val="right"/>
      <w:pPr>
        <w:ind w:left="5040" w:hanging="180"/>
      </w:pPr>
    </w:lvl>
  </w:abstractNum>
  <w:abstractNum w:abstractNumId="75" w15:restartNumberingAfterBreak="0">
    <w:nsid w:val="28C836BB"/>
    <w:multiLevelType w:val="hybridMultilevel"/>
    <w:tmpl w:val="7046BEFA"/>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15:restartNumberingAfterBreak="0">
    <w:nsid w:val="29061487"/>
    <w:multiLevelType w:val="hybridMultilevel"/>
    <w:tmpl w:val="60A868CC"/>
    <w:lvl w:ilvl="0" w:tplc="96083AE8">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7" w15:restartNumberingAfterBreak="0">
    <w:nsid w:val="2A20549E"/>
    <w:multiLevelType w:val="hybridMultilevel"/>
    <w:tmpl w:val="D8408F7C"/>
    <w:lvl w:ilvl="0" w:tplc="4CF4A5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2B3D7B1B"/>
    <w:multiLevelType w:val="hybridMultilevel"/>
    <w:tmpl w:val="8326E3C6"/>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9" w15:restartNumberingAfterBreak="0">
    <w:nsid w:val="2B657542"/>
    <w:multiLevelType w:val="hybridMultilevel"/>
    <w:tmpl w:val="4A38D0AA"/>
    <w:lvl w:ilvl="0" w:tplc="826E242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2C476CD1"/>
    <w:multiLevelType w:val="hybridMultilevel"/>
    <w:tmpl w:val="12D4C464"/>
    <w:lvl w:ilvl="0" w:tplc="EE74715A">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1" w15:restartNumberingAfterBreak="0">
    <w:nsid w:val="2CE20A8B"/>
    <w:multiLevelType w:val="hybridMultilevel"/>
    <w:tmpl w:val="6374C7F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2CE21060"/>
    <w:multiLevelType w:val="hybridMultilevel"/>
    <w:tmpl w:val="D7C67434"/>
    <w:lvl w:ilvl="0" w:tplc="6A1C39EA">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3" w15:restartNumberingAfterBreak="0">
    <w:nsid w:val="2CF72DAF"/>
    <w:multiLevelType w:val="hybridMultilevel"/>
    <w:tmpl w:val="BE7E6D94"/>
    <w:lvl w:ilvl="0" w:tplc="A8903882">
      <w:start w:val="1"/>
      <w:numFmt w:val="lowerLetter"/>
      <w:lvlText w:val="%1)"/>
      <w:lvlJc w:val="left"/>
      <w:pPr>
        <w:ind w:left="63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84" w15:restartNumberingAfterBreak="0">
    <w:nsid w:val="2D1407CE"/>
    <w:multiLevelType w:val="hybridMultilevel"/>
    <w:tmpl w:val="2AE4C84E"/>
    <w:lvl w:ilvl="0" w:tplc="D9A40490">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2D5B402C"/>
    <w:multiLevelType w:val="hybridMultilevel"/>
    <w:tmpl w:val="6C6A8FB0"/>
    <w:lvl w:ilvl="0" w:tplc="D540B96E">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2D68370E"/>
    <w:multiLevelType w:val="hybridMultilevel"/>
    <w:tmpl w:val="48101370"/>
    <w:lvl w:ilvl="0" w:tplc="09321B4A">
      <w:start w:val="6"/>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2D6D5AD4"/>
    <w:multiLevelType w:val="hybridMultilevel"/>
    <w:tmpl w:val="BA9EE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2DF54366"/>
    <w:multiLevelType w:val="hybridMultilevel"/>
    <w:tmpl w:val="BB82156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2E2B5D78"/>
    <w:multiLevelType w:val="hybridMultilevel"/>
    <w:tmpl w:val="75F80E02"/>
    <w:lvl w:ilvl="0" w:tplc="1C123374">
      <w:start w:val="1"/>
      <w:numFmt w:val="low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2F771706"/>
    <w:multiLevelType w:val="hybridMultilevel"/>
    <w:tmpl w:val="08587E6E"/>
    <w:lvl w:ilvl="0" w:tplc="2B5CB868">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1" w15:restartNumberingAfterBreak="0">
    <w:nsid w:val="2FBE4310"/>
    <w:multiLevelType w:val="hybridMultilevel"/>
    <w:tmpl w:val="F794ADF0"/>
    <w:lvl w:ilvl="0" w:tplc="0409000D">
      <w:start w:val="1"/>
      <w:numFmt w:val="bullet"/>
      <w:lvlText w:val=""/>
      <w:lvlJc w:val="left"/>
      <w:pPr>
        <w:ind w:left="1493" w:hanging="360"/>
      </w:pPr>
      <w:rPr>
        <w:rFonts w:ascii="Wingdings" w:hAnsi="Wingdings" w:hint="default"/>
      </w:rPr>
    </w:lvl>
    <w:lvl w:ilvl="1" w:tplc="04090003" w:tentative="1">
      <w:start w:val="1"/>
      <w:numFmt w:val="bullet"/>
      <w:lvlText w:val="o"/>
      <w:lvlJc w:val="left"/>
      <w:pPr>
        <w:ind w:left="2213" w:hanging="360"/>
      </w:pPr>
      <w:rPr>
        <w:rFonts w:ascii="Courier New" w:hAnsi="Courier New" w:cs="Courier New" w:hint="default"/>
      </w:rPr>
    </w:lvl>
    <w:lvl w:ilvl="2" w:tplc="04090005" w:tentative="1">
      <w:start w:val="1"/>
      <w:numFmt w:val="bullet"/>
      <w:lvlText w:val=""/>
      <w:lvlJc w:val="left"/>
      <w:pPr>
        <w:ind w:left="2933" w:hanging="360"/>
      </w:pPr>
      <w:rPr>
        <w:rFonts w:ascii="Wingdings" w:hAnsi="Wingdings" w:hint="default"/>
      </w:rPr>
    </w:lvl>
    <w:lvl w:ilvl="3" w:tplc="04090001" w:tentative="1">
      <w:start w:val="1"/>
      <w:numFmt w:val="bullet"/>
      <w:lvlText w:val=""/>
      <w:lvlJc w:val="left"/>
      <w:pPr>
        <w:ind w:left="3653" w:hanging="360"/>
      </w:pPr>
      <w:rPr>
        <w:rFonts w:ascii="Symbol" w:hAnsi="Symbol" w:hint="default"/>
      </w:rPr>
    </w:lvl>
    <w:lvl w:ilvl="4" w:tplc="04090003" w:tentative="1">
      <w:start w:val="1"/>
      <w:numFmt w:val="bullet"/>
      <w:lvlText w:val="o"/>
      <w:lvlJc w:val="left"/>
      <w:pPr>
        <w:ind w:left="4373" w:hanging="360"/>
      </w:pPr>
      <w:rPr>
        <w:rFonts w:ascii="Courier New" w:hAnsi="Courier New" w:cs="Courier New" w:hint="default"/>
      </w:rPr>
    </w:lvl>
    <w:lvl w:ilvl="5" w:tplc="04090005" w:tentative="1">
      <w:start w:val="1"/>
      <w:numFmt w:val="bullet"/>
      <w:lvlText w:val=""/>
      <w:lvlJc w:val="left"/>
      <w:pPr>
        <w:ind w:left="5093" w:hanging="360"/>
      </w:pPr>
      <w:rPr>
        <w:rFonts w:ascii="Wingdings" w:hAnsi="Wingdings" w:hint="default"/>
      </w:rPr>
    </w:lvl>
    <w:lvl w:ilvl="6" w:tplc="04090001" w:tentative="1">
      <w:start w:val="1"/>
      <w:numFmt w:val="bullet"/>
      <w:lvlText w:val=""/>
      <w:lvlJc w:val="left"/>
      <w:pPr>
        <w:ind w:left="5813" w:hanging="360"/>
      </w:pPr>
      <w:rPr>
        <w:rFonts w:ascii="Symbol" w:hAnsi="Symbol" w:hint="default"/>
      </w:rPr>
    </w:lvl>
    <w:lvl w:ilvl="7" w:tplc="04090003" w:tentative="1">
      <w:start w:val="1"/>
      <w:numFmt w:val="bullet"/>
      <w:lvlText w:val="o"/>
      <w:lvlJc w:val="left"/>
      <w:pPr>
        <w:ind w:left="6533" w:hanging="360"/>
      </w:pPr>
      <w:rPr>
        <w:rFonts w:ascii="Courier New" w:hAnsi="Courier New" w:cs="Courier New" w:hint="default"/>
      </w:rPr>
    </w:lvl>
    <w:lvl w:ilvl="8" w:tplc="04090005" w:tentative="1">
      <w:start w:val="1"/>
      <w:numFmt w:val="bullet"/>
      <w:lvlText w:val=""/>
      <w:lvlJc w:val="left"/>
      <w:pPr>
        <w:ind w:left="7253" w:hanging="360"/>
      </w:pPr>
      <w:rPr>
        <w:rFonts w:ascii="Wingdings" w:hAnsi="Wingdings" w:hint="default"/>
      </w:rPr>
    </w:lvl>
  </w:abstractNum>
  <w:abstractNum w:abstractNumId="92" w15:restartNumberingAfterBreak="0">
    <w:nsid w:val="306148DC"/>
    <w:multiLevelType w:val="hybridMultilevel"/>
    <w:tmpl w:val="3426DC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308D3BF4"/>
    <w:multiLevelType w:val="hybridMultilevel"/>
    <w:tmpl w:val="DE86551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4" w15:restartNumberingAfterBreak="0">
    <w:nsid w:val="331B48EB"/>
    <w:multiLevelType w:val="hybridMultilevel"/>
    <w:tmpl w:val="B0EA70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33477938"/>
    <w:multiLevelType w:val="hybridMultilevel"/>
    <w:tmpl w:val="5BB2172C"/>
    <w:lvl w:ilvl="0" w:tplc="12745E7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340A30C8"/>
    <w:multiLevelType w:val="hybridMultilevel"/>
    <w:tmpl w:val="308E21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342D6F79"/>
    <w:multiLevelType w:val="hybridMultilevel"/>
    <w:tmpl w:val="CABC1E3A"/>
    <w:lvl w:ilvl="0" w:tplc="14C2B392">
      <w:start w:val="1"/>
      <w:numFmt w:val="lowerLetter"/>
      <w:lvlText w:val="%1)"/>
      <w:lvlJc w:val="left"/>
      <w:pPr>
        <w:ind w:left="720" w:hanging="360"/>
      </w:pPr>
      <w:rPr>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348B787F"/>
    <w:multiLevelType w:val="hybridMultilevel"/>
    <w:tmpl w:val="A134CC92"/>
    <w:lvl w:ilvl="0" w:tplc="230870CC">
      <w:start w:val="4"/>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9" w15:restartNumberingAfterBreak="0">
    <w:nsid w:val="34CC2D5B"/>
    <w:multiLevelType w:val="hybridMultilevel"/>
    <w:tmpl w:val="45402994"/>
    <w:lvl w:ilvl="0" w:tplc="4ED46E2E">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0" w15:restartNumberingAfterBreak="0">
    <w:nsid w:val="351B1407"/>
    <w:multiLevelType w:val="hybridMultilevel"/>
    <w:tmpl w:val="4948A8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358029C6"/>
    <w:multiLevelType w:val="hybridMultilevel"/>
    <w:tmpl w:val="58B446D6"/>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2" w15:restartNumberingAfterBreak="0">
    <w:nsid w:val="35D91403"/>
    <w:multiLevelType w:val="hybridMultilevel"/>
    <w:tmpl w:val="BE28AC04"/>
    <w:lvl w:ilvl="0" w:tplc="D4E28E66">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35F8378E"/>
    <w:multiLevelType w:val="hybridMultilevel"/>
    <w:tmpl w:val="F34AEC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36470ACE"/>
    <w:multiLevelType w:val="hybridMultilevel"/>
    <w:tmpl w:val="B8646420"/>
    <w:lvl w:ilvl="0" w:tplc="500A297A">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5" w15:restartNumberingAfterBreak="0">
    <w:nsid w:val="36B50C1D"/>
    <w:multiLevelType w:val="hybridMultilevel"/>
    <w:tmpl w:val="0D52708E"/>
    <w:lvl w:ilvl="0" w:tplc="30F4758A">
      <w:start w:val="1"/>
      <w:numFmt w:val="ordin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6" w15:restartNumberingAfterBreak="0">
    <w:nsid w:val="36FF23B0"/>
    <w:multiLevelType w:val="hybridMultilevel"/>
    <w:tmpl w:val="74FC50F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376F4C6C"/>
    <w:multiLevelType w:val="hybridMultilevel"/>
    <w:tmpl w:val="BC0EE9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384C0CBE"/>
    <w:multiLevelType w:val="hybridMultilevel"/>
    <w:tmpl w:val="2F7AEB6A"/>
    <w:lvl w:ilvl="0" w:tplc="0DD60B36">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9" w15:restartNumberingAfterBreak="0">
    <w:nsid w:val="38637810"/>
    <w:multiLevelType w:val="hybridMultilevel"/>
    <w:tmpl w:val="08BEBBE6"/>
    <w:lvl w:ilvl="0" w:tplc="D28CD788">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10" w15:restartNumberingAfterBreak="0">
    <w:nsid w:val="387A61FB"/>
    <w:multiLevelType w:val="hybridMultilevel"/>
    <w:tmpl w:val="4A562C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38851206"/>
    <w:multiLevelType w:val="hybridMultilevel"/>
    <w:tmpl w:val="23061CBE"/>
    <w:lvl w:ilvl="0" w:tplc="EFE81F26">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38FA03FE"/>
    <w:multiLevelType w:val="hybridMultilevel"/>
    <w:tmpl w:val="B81EC490"/>
    <w:lvl w:ilvl="0" w:tplc="3B0EEEC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3" w15:restartNumberingAfterBreak="0">
    <w:nsid w:val="3986192F"/>
    <w:multiLevelType w:val="hybridMultilevel"/>
    <w:tmpl w:val="C99048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398727F1"/>
    <w:multiLevelType w:val="hybridMultilevel"/>
    <w:tmpl w:val="773498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3989731C"/>
    <w:multiLevelType w:val="hybridMultilevel"/>
    <w:tmpl w:val="7940216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6" w15:restartNumberingAfterBreak="0">
    <w:nsid w:val="3B4D29BD"/>
    <w:multiLevelType w:val="hybridMultilevel"/>
    <w:tmpl w:val="91888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3B723CE1"/>
    <w:multiLevelType w:val="hybridMultilevel"/>
    <w:tmpl w:val="9A16A56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3B7B0DD7"/>
    <w:multiLevelType w:val="hybridMultilevel"/>
    <w:tmpl w:val="EFB6AE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3C264A51"/>
    <w:multiLevelType w:val="hybridMultilevel"/>
    <w:tmpl w:val="0940441C"/>
    <w:lvl w:ilvl="0" w:tplc="DBEA287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3C357CB7"/>
    <w:multiLevelType w:val="hybridMultilevel"/>
    <w:tmpl w:val="26C6E68E"/>
    <w:lvl w:ilvl="0" w:tplc="628E54D0">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3DDF4896"/>
    <w:multiLevelType w:val="hybridMultilevel"/>
    <w:tmpl w:val="AE8CCAD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2" w15:restartNumberingAfterBreak="0">
    <w:nsid w:val="3EBF7850"/>
    <w:multiLevelType w:val="hybridMultilevel"/>
    <w:tmpl w:val="DF3C88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3F137513"/>
    <w:multiLevelType w:val="hybridMultilevel"/>
    <w:tmpl w:val="2A14AD98"/>
    <w:lvl w:ilvl="0" w:tplc="F5C4E12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4" w15:restartNumberingAfterBreak="0">
    <w:nsid w:val="3F9D3C50"/>
    <w:multiLevelType w:val="hybridMultilevel"/>
    <w:tmpl w:val="96B04998"/>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5" w15:restartNumberingAfterBreak="0">
    <w:nsid w:val="3FAE37E0"/>
    <w:multiLevelType w:val="hybridMultilevel"/>
    <w:tmpl w:val="B74C5B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3FB95EE5"/>
    <w:multiLevelType w:val="hybridMultilevel"/>
    <w:tmpl w:val="8222B99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7" w15:restartNumberingAfterBreak="0">
    <w:nsid w:val="4008266B"/>
    <w:multiLevelType w:val="hybridMultilevel"/>
    <w:tmpl w:val="1BF83C0E"/>
    <w:lvl w:ilvl="0" w:tplc="89A4E9D8">
      <w:start w:val="7"/>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8" w15:restartNumberingAfterBreak="0">
    <w:nsid w:val="41C033AE"/>
    <w:multiLevelType w:val="hybridMultilevel"/>
    <w:tmpl w:val="CE12FF76"/>
    <w:lvl w:ilvl="0" w:tplc="C7408A28">
      <w:start w:val="4"/>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9" w15:restartNumberingAfterBreak="0">
    <w:nsid w:val="420920E2"/>
    <w:multiLevelType w:val="hybridMultilevel"/>
    <w:tmpl w:val="3354A400"/>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42404A2F"/>
    <w:multiLevelType w:val="hybridMultilevel"/>
    <w:tmpl w:val="4A74AF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42C96718"/>
    <w:multiLevelType w:val="hybridMultilevel"/>
    <w:tmpl w:val="D77436E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2" w15:restartNumberingAfterBreak="0">
    <w:nsid w:val="43100019"/>
    <w:multiLevelType w:val="hybridMultilevel"/>
    <w:tmpl w:val="D9563D24"/>
    <w:lvl w:ilvl="0" w:tplc="FF18DC2E">
      <w:start w:val="3"/>
      <w:numFmt w:val="lowerLetter"/>
      <w:lvlText w:val="%1)"/>
      <w:lvlJc w:val="left"/>
      <w:pPr>
        <w:ind w:left="63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33" w15:restartNumberingAfterBreak="0">
    <w:nsid w:val="437B78C3"/>
    <w:multiLevelType w:val="hybridMultilevel"/>
    <w:tmpl w:val="20E456EC"/>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4" w15:restartNumberingAfterBreak="0">
    <w:nsid w:val="43EF6485"/>
    <w:multiLevelType w:val="hybridMultilevel"/>
    <w:tmpl w:val="E1A2A1B8"/>
    <w:lvl w:ilvl="0" w:tplc="0B40E55C">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5" w15:restartNumberingAfterBreak="0">
    <w:nsid w:val="449F43E6"/>
    <w:multiLevelType w:val="hybridMultilevel"/>
    <w:tmpl w:val="A87E5D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44B77054"/>
    <w:multiLevelType w:val="hybridMultilevel"/>
    <w:tmpl w:val="F926DD08"/>
    <w:lvl w:ilvl="0" w:tplc="0658B812">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46A6249F"/>
    <w:multiLevelType w:val="hybridMultilevel"/>
    <w:tmpl w:val="0AD4DE7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8" w15:restartNumberingAfterBreak="0">
    <w:nsid w:val="47763DD4"/>
    <w:multiLevelType w:val="hybridMultilevel"/>
    <w:tmpl w:val="57CA7BE4"/>
    <w:lvl w:ilvl="0" w:tplc="E41810EC">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4845336A"/>
    <w:multiLevelType w:val="hybridMultilevel"/>
    <w:tmpl w:val="59707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48FB1A32"/>
    <w:multiLevelType w:val="hybridMultilevel"/>
    <w:tmpl w:val="5B46ED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490457FC"/>
    <w:multiLevelType w:val="hybridMultilevel"/>
    <w:tmpl w:val="5BDEABA2"/>
    <w:lvl w:ilvl="0" w:tplc="186C41B0">
      <w:start w:val="6"/>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2" w15:restartNumberingAfterBreak="0">
    <w:nsid w:val="49087B26"/>
    <w:multiLevelType w:val="hybridMultilevel"/>
    <w:tmpl w:val="3A1254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4A7642A0"/>
    <w:multiLevelType w:val="hybridMultilevel"/>
    <w:tmpl w:val="6348555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4" w15:restartNumberingAfterBreak="0">
    <w:nsid w:val="4AAB4349"/>
    <w:multiLevelType w:val="hybridMultilevel"/>
    <w:tmpl w:val="D06425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4AEA327A"/>
    <w:multiLevelType w:val="hybridMultilevel"/>
    <w:tmpl w:val="94A61E58"/>
    <w:lvl w:ilvl="0" w:tplc="5DF63E9C">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6" w15:restartNumberingAfterBreak="0">
    <w:nsid w:val="4B507CDB"/>
    <w:multiLevelType w:val="hybridMultilevel"/>
    <w:tmpl w:val="AD5894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4BDB5353"/>
    <w:multiLevelType w:val="hybridMultilevel"/>
    <w:tmpl w:val="B3A0B424"/>
    <w:lvl w:ilvl="0" w:tplc="9DCC350E">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4BFB2C86"/>
    <w:multiLevelType w:val="hybridMultilevel"/>
    <w:tmpl w:val="9B1AC3B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4C8B2C6A"/>
    <w:multiLevelType w:val="hybridMultilevel"/>
    <w:tmpl w:val="7F0C78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4CC55FA2"/>
    <w:multiLevelType w:val="hybridMultilevel"/>
    <w:tmpl w:val="BC4E83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4D3110EA"/>
    <w:multiLevelType w:val="hybridMultilevel"/>
    <w:tmpl w:val="0D76B9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4DCB17DF"/>
    <w:multiLevelType w:val="hybridMultilevel"/>
    <w:tmpl w:val="AA12271E"/>
    <w:lvl w:ilvl="0" w:tplc="04090001">
      <w:start w:val="1"/>
      <w:numFmt w:val="bullet"/>
      <w:lvlText w:val=""/>
      <w:lvlJc w:val="left"/>
      <w:pPr>
        <w:ind w:left="45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4DE04949"/>
    <w:multiLevelType w:val="hybridMultilevel"/>
    <w:tmpl w:val="18805E2A"/>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4" w15:restartNumberingAfterBreak="0">
    <w:nsid w:val="4E34691E"/>
    <w:multiLevelType w:val="hybridMultilevel"/>
    <w:tmpl w:val="CEC05BA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5" w15:restartNumberingAfterBreak="0">
    <w:nsid w:val="4E3C0864"/>
    <w:multiLevelType w:val="hybridMultilevel"/>
    <w:tmpl w:val="3ADED7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4F1A678B"/>
    <w:multiLevelType w:val="hybridMultilevel"/>
    <w:tmpl w:val="DC96F1D6"/>
    <w:lvl w:ilvl="0" w:tplc="04090017">
      <w:start w:val="1"/>
      <w:numFmt w:val="lowerLetter"/>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4FF366ED"/>
    <w:multiLevelType w:val="hybridMultilevel"/>
    <w:tmpl w:val="36B2CC5E"/>
    <w:lvl w:ilvl="0" w:tplc="33B65A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4FFD6E94"/>
    <w:multiLevelType w:val="hybridMultilevel"/>
    <w:tmpl w:val="CDAA88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50C5638A"/>
    <w:multiLevelType w:val="hybridMultilevel"/>
    <w:tmpl w:val="AA446E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50C72A74"/>
    <w:multiLevelType w:val="hybridMultilevel"/>
    <w:tmpl w:val="EBA4A7F0"/>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1" w15:restartNumberingAfterBreak="0">
    <w:nsid w:val="51AC705B"/>
    <w:multiLevelType w:val="hybridMultilevel"/>
    <w:tmpl w:val="5E30E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523172D9"/>
    <w:multiLevelType w:val="hybridMultilevel"/>
    <w:tmpl w:val="90C205FA"/>
    <w:lvl w:ilvl="0" w:tplc="A6348FC2">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3" w15:restartNumberingAfterBreak="0">
    <w:nsid w:val="528502C0"/>
    <w:multiLevelType w:val="hybridMultilevel"/>
    <w:tmpl w:val="3CFC0F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52AF4770"/>
    <w:multiLevelType w:val="hybridMultilevel"/>
    <w:tmpl w:val="CD887B5E"/>
    <w:lvl w:ilvl="0" w:tplc="05B44C8A">
      <w:start w:val="5"/>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52D90F19"/>
    <w:multiLevelType w:val="hybridMultilevel"/>
    <w:tmpl w:val="1F322654"/>
    <w:lvl w:ilvl="0" w:tplc="50820FE0">
      <w:start w:val="1"/>
      <w:numFmt w:val="lowerLetter"/>
      <w:lvlText w:val="%1)"/>
      <w:lvlJc w:val="left"/>
      <w:pPr>
        <w:ind w:left="630" w:hanging="360"/>
      </w:pPr>
      <w:rPr>
        <w:rFonts w:hint="default"/>
      </w:rPr>
    </w:lvl>
    <w:lvl w:ilvl="1" w:tplc="04090017">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66" w15:restartNumberingAfterBreak="0">
    <w:nsid w:val="531E63C5"/>
    <w:multiLevelType w:val="hybridMultilevel"/>
    <w:tmpl w:val="55C4A7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53425F33"/>
    <w:multiLevelType w:val="hybridMultilevel"/>
    <w:tmpl w:val="E5FEC9D2"/>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534674BF"/>
    <w:multiLevelType w:val="hybridMultilevel"/>
    <w:tmpl w:val="05C6DD48"/>
    <w:lvl w:ilvl="0" w:tplc="FD66FDC8">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53C72FB7"/>
    <w:multiLevelType w:val="hybridMultilevel"/>
    <w:tmpl w:val="6848049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0" w15:restartNumberingAfterBreak="0">
    <w:nsid w:val="54690FB1"/>
    <w:multiLevelType w:val="hybridMultilevel"/>
    <w:tmpl w:val="4DE6EE16"/>
    <w:lvl w:ilvl="0" w:tplc="9FB20080">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54CE33C6"/>
    <w:multiLevelType w:val="hybridMultilevel"/>
    <w:tmpl w:val="9E20D85C"/>
    <w:lvl w:ilvl="0" w:tplc="B4BE7E08">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550271F1"/>
    <w:multiLevelType w:val="hybridMultilevel"/>
    <w:tmpl w:val="5162A8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55AF6344"/>
    <w:multiLevelType w:val="hybridMultilevel"/>
    <w:tmpl w:val="C3C053F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55B55187"/>
    <w:multiLevelType w:val="hybridMultilevel"/>
    <w:tmpl w:val="D272E4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561C3E09"/>
    <w:multiLevelType w:val="hybridMultilevel"/>
    <w:tmpl w:val="82C895E0"/>
    <w:lvl w:ilvl="0" w:tplc="369C4870">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6" w15:restartNumberingAfterBreak="0">
    <w:nsid w:val="5659570D"/>
    <w:multiLevelType w:val="hybridMultilevel"/>
    <w:tmpl w:val="9E5824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15:restartNumberingAfterBreak="0">
    <w:nsid w:val="56AC5227"/>
    <w:multiLevelType w:val="hybridMultilevel"/>
    <w:tmpl w:val="9F2C00B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8" w15:restartNumberingAfterBreak="0">
    <w:nsid w:val="56FC46EE"/>
    <w:multiLevelType w:val="hybridMultilevel"/>
    <w:tmpl w:val="62E66C3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574B257C"/>
    <w:multiLevelType w:val="hybridMultilevel"/>
    <w:tmpl w:val="47C475DA"/>
    <w:lvl w:ilvl="0" w:tplc="6EF08744">
      <w:start w:val="1"/>
      <w:numFmt w:val="lowerLetter"/>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0" w15:restartNumberingAfterBreak="0">
    <w:nsid w:val="579B1A16"/>
    <w:multiLevelType w:val="hybridMultilevel"/>
    <w:tmpl w:val="44E0D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57A758DE"/>
    <w:multiLevelType w:val="hybridMultilevel"/>
    <w:tmpl w:val="F260CC50"/>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2" w15:restartNumberingAfterBreak="0">
    <w:nsid w:val="58091339"/>
    <w:multiLevelType w:val="hybridMultilevel"/>
    <w:tmpl w:val="E7DA5D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59140FAB"/>
    <w:multiLevelType w:val="hybridMultilevel"/>
    <w:tmpl w:val="027476A4"/>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4" w15:restartNumberingAfterBreak="0">
    <w:nsid w:val="591B26D7"/>
    <w:multiLevelType w:val="hybridMultilevel"/>
    <w:tmpl w:val="762C0034"/>
    <w:lvl w:ilvl="0" w:tplc="18A26C2C">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15:restartNumberingAfterBreak="0">
    <w:nsid w:val="593B66C4"/>
    <w:multiLevelType w:val="hybridMultilevel"/>
    <w:tmpl w:val="4F34F1E4"/>
    <w:lvl w:ilvl="0" w:tplc="E618BA40">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593D4B05"/>
    <w:multiLevelType w:val="hybridMultilevel"/>
    <w:tmpl w:val="EDE618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59611BA6"/>
    <w:multiLevelType w:val="hybridMultilevel"/>
    <w:tmpl w:val="928CAFE0"/>
    <w:lvl w:ilvl="0" w:tplc="77741096">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8" w15:restartNumberingAfterBreak="0">
    <w:nsid w:val="597A600E"/>
    <w:multiLevelType w:val="hybridMultilevel"/>
    <w:tmpl w:val="76F8A44E"/>
    <w:lvl w:ilvl="0" w:tplc="541AB920">
      <w:start w:val="6"/>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9" w15:restartNumberingAfterBreak="0">
    <w:nsid w:val="597B7D79"/>
    <w:multiLevelType w:val="hybridMultilevel"/>
    <w:tmpl w:val="DF44B1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59E564F4"/>
    <w:multiLevelType w:val="hybridMultilevel"/>
    <w:tmpl w:val="87B23A44"/>
    <w:lvl w:ilvl="0" w:tplc="3998E3AA">
      <w:start w:val="1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5A566604"/>
    <w:multiLevelType w:val="hybridMultilevel"/>
    <w:tmpl w:val="F302283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2" w15:restartNumberingAfterBreak="0">
    <w:nsid w:val="5A6E74BE"/>
    <w:multiLevelType w:val="hybridMultilevel"/>
    <w:tmpl w:val="D6449B90"/>
    <w:lvl w:ilvl="0" w:tplc="0409000D">
      <w:start w:val="1"/>
      <w:numFmt w:val="bullet"/>
      <w:lvlText w:val=""/>
      <w:lvlJc w:val="left"/>
      <w:pPr>
        <w:ind w:left="1133" w:hanging="360"/>
      </w:pPr>
      <w:rPr>
        <w:rFonts w:ascii="Wingdings" w:hAnsi="Wingdings" w:hint="default"/>
      </w:rPr>
    </w:lvl>
    <w:lvl w:ilvl="1" w:tplc="04090003" w:tentative="1">
      <w:start w:val="1"/>
      <w:numFmt w:val="bullet"/>
      <w:lvlText w:val="o"/>
      <w:lvlJc w:val="left"/>
      <w:pPr>
        <w:ind w:left="1853" w:hanging="360"/>
      </w:pPr>
      <w:rPr>
        <w:rFonts w:ascii="Courier New" w:hAnsi="Courier New" w:cs="Courier New" w:hint="default"/>
      </w:rPr>
    </w:lvl>
    <w:lvl w:ilvl="2" w:tplc="04090005" w:tentative="1">
      <w:start w:val="1"/>
      <w:numFmt w:val="bullet"/>
      <w:lvlText w:val=""/>
      <w:lvlJc w:val="left"/>
      <w:pPr>
        <w:ind w:left="2573" w:hanging="360"/>
      </w:pPr>
      <w:rPr>
        <w:rFonts w:ascii="Wingdings" w:hAnsi="Wingdings" w:hint="default"/>
      </w:rPr>
    </w:lvl>
    <w:lvl w:ilvl="3" w:tplc="04090001" w:tentative="1">
      <w:start w:val="1"/>
      <w:numFmt w:val="bullet"/>
      <w:lvlText w:val=""/>
      <w:lvlJc w:val="left"/>
      <w:pPr>
        <w:ind w:left="3293" w:hanging="360"/>
      </w:pPr>
      <w:rPr>
        <w:rFonts w:ascii="Symbol" w:hAnsi="Symbol" w:hint="default"/>
      </w:rPr>
    </w:lvl>
    <w:lvl w:ilvl="4" w:tplc="04090003" w:tentative="1">
      <w:start w:val="1"/>
      <w:numFmt w:val="bullet"/>
      <w:lvlText w:val="o"/>
      <w:lvlJc w:val="left"/>
      <w:pPr>
        <w:ind w:left="4013" w:hanging="360"/>
      </w:pPr>
      <w:rPr>
        <w:rFonts w:ascii="Courier New" w:hAnsi="Courier New" w:cs="Courier New" w:hint="default"/>
      </w:rPr>
    </w:lvl>
    <w:lvl w:ilvl="5" w:tplc="04090005" w:tentative="1">
      <w:start w:val="1"/>
      <w:numFmt w:val="bullet"/>
      <w:lvlText w:val=""/>
      <w:lvlJc w:val="left"/>
      <w:pPr>
        <w:ind w:left="4733" w:hanging="360"/>
      </w:pPr>
      <w:rPr>
        <w:rFonts w:ascii="Wingdings" w:hAnsi="Wingdings" w:hint="default"/>
      </w:rPr>
    </w:lvl>
    <w:lvl w:ilvl="6" w:tplc="04090001" w:tentative="1">
      <w:start w:val="1"/>
      <w:numFmt w:val="bullet"/>
      <w:lvlText w:val=""/>
      <w:lvlJc w:val="left"/>
      <w:pPr>
        <w:ind w:left="5453" w:hanging="360"/>
      </w:pPr>
      <w:rPr>
        <w:rFonts w:ascii="Symbol" w:hAnsi="Symbol" w:hint="default"/>
      </w:rPr>
    </w:lvl>
    <w:lvl w:ilvl="7" w:tplc="04090003" w:tentative="1">
      <w:start w:val="1"/>
      <w:numFmt w:val="bullet"/>
      <w:lvlText w:val="o"/>
      <w:lvlJc w:val="left"/>
      <w:pPr>
        <w:ind w:left="6173" w:hanging="360"/>
      </w:pPr>
      <w:rPr>
        <w:rFonts w:ascii="Courier New" w:hAnsi="Courier New" w:cs="Courier New" w:hint="default"/>
      </w:rPr>
    </w:lvl>
    <w:lvl w:ilvl="8" w:tplc="04090005" w:tentative="1">
      <w:start w:val="1"/>
      <w:numFmt w:val="bullet"/>
      <w:lvlText w:val=""/>
      <w:lvlJc w:val="left"/>
      <w:pPr>
        <w:ind w:left="6893" w:hanging="360"/>
      </w:pPr>
      <w:rPr>
        <w:rFonts w:ascii="Wingdings" w:hAnsi="Wingdings" w:hint="default"/>
      </w:rPr>
    </w:lvl>
  </w:abstractNum>
  <w:abstractNum w:abstractNumId="193" w15:restartNumberingAfterBreak="0">
    <w:nsid w:val="5ACD3D34"/>
    <w:multiLevelType w:val="hybridMultilevel"/>
    <w:tmpl w:val="0D70D0BA"/>
    <w:lvl w:ilvl="0" w:tplc="A6CA3DD0">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4" w15:restartNumberingAfterBreak="0">
    <w:nsid w:val="5ACE5AB0"/>
    <w:multiLevelType w:val="hybridMultilevel"/>
    <w:tmpl w:val="E1423E5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5" w15:restartNumberingAfterBreak="0">
    <w:nsid w:val="5CD93FD5"/>
    <w:multiLevelType w:val="hybridMultilevel"/>
    <w:tmpl w:val="47D65420"/>
    <w:lvl w:ilvl="0" w:tplc="99CA6B7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6" w15:restartNumberingAfterBreak="0">
    <w:nsid w:val="5E3D0B3D"/>
    <w:multiLevelType w:val="hybridMultilevel"/>
    <w:tmpl w:val="AEB848C2"/>
    <w:lvl w:ilvl="0" w:tplc="A2EE14EA">
      <w:start w:val="1"/>
      <w:numFmt w:val="lowerLetter"/>
      <w:lvlText w:val="%1)"/>
      <w:lvlJc w:val="left"/>
      <w:pPr>
        <w:ind w:left="72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7" w15:restartNumberingAfterBreak="0">
    <w:nsid w:val="5F3F3367"/>
    <w:multiLevelType w:val="hybridMultilevel"/>
    <w:tmpl w:val="83B054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5F7D1ABC"/>
    <w:multiLevelType w:val="hybridMultilevel"/>
    <w:tmpl w:val="17FEDE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5FC9722C"/>
    <w:multiLevelType w:val="hybridMultilevel"/>
    <w:tmpl w:val="C45A4074"/>
    <w:lvl w:ilvl="0" w:tplc="6100D84E">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0" w15:restartNumberingAfterBreak="0">
    <w:nsid w:val="600728AC"/>
    <w:multiLevelType w:val="hybridMultilevel"/>
    <w:tmpl w:val="4380D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60AB5E1B"/>
    <w:multiLevelType w:val="hybridMultilevel"/>
    <w:tmpl w:val="B726D6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2" w15:restartNumberingAfterBreak="0">
    <w:nsid w:val="60DE7382"/>
    <w:multiLevelType w:val="hybridMultilevel"/>
    <w:tmpl w:val="1E946DC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612515C1"/>
    <w:multiLevelType w:val="hybridMultilevel"/>
    <w:tmpl w:val="E160C3D4"/>
    <w:lvl w:ilvl="0" w:tplc="A1025BE6">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617638EF"/>
    <w:multiLevelType w:val="hybridMultilevel"/>
    <w:tmpl w:val="9CD8844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623604EA"/>
    <w:multiLevelType w:val="hybridMultilevel"/>
    <w:tmpl w:val="4E5A2FF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6" w15:restartNumberingAfterBreak="0">
    <w:nsid w:val="626E5E9B"/>
    <w:multiLevelType w:val="hybridMultilevel"/>
    <w:tmpl w:val="05ACD5C4"/>
    <w:lvl w:ilvl="0" w:tplc="65501910">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7" w15:restartNumberingAfterBreak="0">
    <w:nsid w:val="63950D8A"/>
    <w:multiLevelType w:val="hybridMultilevel"/>
    <w:tmpl w:val="5588C7C4"/>
    <w:lvl w:ilvl="0" w:tplc="35161436">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8" w15:restartNumberingAfterBreak="0">
    <w:nsid w:val="646C56DE"/>
    <w:multiLevelType w:val="hybridMultilevel"/>
    <w:tmpl w:val="9656C934"/>
    <w:lvl w:ilvl="0" w:tplc="76FE8878">
      <w:start w:val="7"/>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9" w15:restartNumberingAfterBreak="0">
    <w:nsid w:val="64CE0089"/>
    <w:multiLevelType w:val="hybridMultilevel"/>
    <w:tmpl w:val="3988A9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64DF17F1"/>
    <w:multiLevelType w:val="hybridMultilevel"/>
    <w:tmpl w:val="7B70E85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1" w15:restartNumberingAfterBreak="0">
    <w:nsid w:val="64E74707"/>
    <w:multiLevelType w:val="hybridMultilevel"/>
    <w:tmpl w:val="4984A0C8"/>
    <w:lvl w:ilvl="0" w:tplc="8AF45C48">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15:restartNumberingAfterBreak="0">
    <w:nsid w:val="64E862FB"/>
    <w:multiLevelType w:val="hybridMultilevel"/>
    <w:tmpl w:val="5B483F2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66145227"/>
    <w:multiLevelType w:val="hybridMultilevel"/>
    <w:tmpl w:val="DE84136C"/>
    <w:lvl w:ilvl="0" w:tplc="81A2C2FC">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4" w15:restartNumberingAfterBreak="0">
    <w:nsid w:val="66A8038F"/>
    <w:multiLevelType w:val="hybridMultilevel"/>
    <w:tmpl w:val="799AA134"/>
    <w:lvl w:ilvl="0" w:tplc="9424B1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66B04966"/>
    <w:multiLevelType w:val="hybridMultilevel"/>
    <w:tmpl w:val="75A6C8D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6" w15:restartNumberingAfterBreak="0">
    <w:nsid w:val="66FB00BE"/>
    <w:multiLevelType w:val="hybridMultilevel"/>
    <w:tmpl w:val="259047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15:restartNumberingAfterBreak="0">
    <w:nsid w:val="670B4BA6"/>
    <w:multiLevelType w:val="hybridMultilevel"/>
    <w:tmpl w:val="B5483CA0"/>
    <w:lvl w:ilvl="0" w:tplc="0409000D">
      <w:start w:val="1"/>
      <w:numFmt w:val="bullet"/>
      <w:lvlText w:val=""/>
      <w:lvlJc w:val="left"/>
      <w:pPr>
        <w:ind w:left="1493" w:hanging="360"/>
      </w:pPr>
      <w:rPr>
        <w:rFonts w:ascii="Wingdings" w:hAnsi="Wingdings" w:hint="default"/>
      </w:rPr>
    </w:lvl>
    <w:lvl w:ilvl="1" w:tplc="04090003" w:tentative="1">
      <w:start w:val="1"/>
      <w:numFmt w:val="bullet"/>
      <w:lvlText w:val="o"/>
      <w:lvlJc w:val="left"/>
      <w:pPr>
        <w:ind w:left="2213" w:hanging="360"/>
      </w:pPr>
      <w:rPr>
        <w:rFonts w:ascii="Courier New" w:hAnsi="Courier New" w:cs="Courier New" w:hint="default"/>
      </w:rPr>
    </w:lvl>
    <w:lvl w:ilvl="2" w:tplc="04090005" w:tentative="1">
      <w:start w:val="1"/>
      <w:numFmt w:val="bullet"/>
      <w:lvlText w:val=""/>
      <w:lvlJc w:val="left"/>
      <w:pPr>
        <w:ind w:left="2933" w:hanging="360"/>
      </w:pPr>
      <w:rPr>
        <w:rFonts w:ascii="Wingdings" w:hAnsi="Wingdings" w:hint="default"/>
      </w:rPr>
    </w:lvl>
    <w:lvl w:ilvl="3" w:tplc="04090001" w:tentative="1">
      <w:start w:val="1"/>
      <w:numFmt w:val="bullet"/>
      <w:lvlText w:val=""/>
      <w:lvlJc w:val="left"/>
      <w:pPr>
        <w:ind w:left="3653" w:hanging="360"/>
      </w:pPr>
      <w:rPr>
        <w:rFonts w:ascii="Symbol" w:hAnsi="Symbol" w:hint="default"/>
      </w:rPr>
    </w:lvl>
    <w:lvl w:ilvl="4" w:tplc="04090003" w:tentative="1">
      <w:start w:val="1"/>
      <w:numFmt w:val="bullet"/>
      <w:lvlText w:val="o"/>
      <w:lvlJc w:val="left"/>
      <w:pPr>
        <w:ind w:left="4373" w:hanging="360"/>
      </w:pPr>
      <w:rPr>
        <w:rFonts w:ascii="Courier New" w:hAnsi="Courier New" w:cs="Courier New" w:hint="default"/>
      </w:rPr>
    </w:lvl>
    <w:lvl w:ilvl="5" w:tplc="04090005" w:tentative="1">
      <w:start w:val="1"/>
      <w:numFmt w:val="bullet"/>
      <w:lvlText w:val=""/>
      <w:lvlJc w:val="left"/>
      <w:pPr>
        <w:ind w:left="5093" w:hanging="360"/>
      </w:pPr>
      <w:rPr>
        <w:rFonts w:ascii="Wingdings" w:hAnsi="Wingdings" w:hint="default"/>
      </w:rPr>
    </w:lvl>
    <w:lvl w:ilvl="6" w:tplc="04090001" w:tentative="1">
      <w:start w:val="1"/>
      <w:numFmt w:val="bullet"/>
      <w:lvlText w:val=""/>
      <w:lvlJc w:val="left"/>
      <w:pPr>
        <w:ind w:left="5813" w:hanging="360"/>
      </w:pPr>
      <w:rPr>
        <w:rFonts w:ascii="Symbol" w:hAnsi="Symbol" w:hint="default"/>
      </w:rPr>
    </w:lvl>
    <w:lvl w:ilvl="7" w:tplc="04090003" w:tentative="1">
      <w:start w:val="1"/>
      <w:numFmt w:val="bullet"/>
      <w:lvlText w:val="o"/>
      <w:lvlJc w:val="left"/>
      <w:pPr>
        <w:ind w:left="6533" w:hanging="360"/>
      </w:pPr>
      <w:rPr>
        <w:rFonts w:ascii="Courier New" w:hAnsi="Courier New" w:cs="Courier New" w:hint="default"/>
      </w:rPr>
    </w:lvl>
    <w:lvl w:ilvl="8" w:tplc="04090005" w:tentative="1">
      <w:start w:val="1"/>
      <w:numFmt w:val="bullet"/>
      <w:lvlText w:val=""/>
      <w:lvlJc w:val="left"/>
      <w:pPr>
        <w:ind w:left="7253" w:hanging="360"/>
      </w:pPr>
      <w:rPr>
        <w:rFonts w:ascii="Wingdings" w:hAnsi="Wingdings" w:hint="default"/>
      </w:rPr>
    </w:lvl>
  </w:abstractNum>
  <w:abstractNum w:abstractNumId="218" w15:restartNumberingAfterBreak="0">
    <w:nsid w:val="67101CEA"/>
    <w:multiLevelType w:val="hybridMultilevel"/>
    <w:tmpl w:val="38DA4A62"/>
    <w:lvl w:ilvl="0" w:tplc="E3D6254E">
      <w:start w:val="1"/>
      <w:numFmt w:val="lowerRoman"/>
      <w:lvlText w:val="%1."/>
      <w:lvlJc w:val="right"/>
      <w:pPr>
        <w:ind w:left="773" w:hanging="360"/>
      </w:pPr>
      <w:rPr>
        <w:i w:val="0"/>
      </w:rPr>
    </w:lvl>
    <w:lvl w:ilvl="1" w:tplc="04090019" w:tentative="1">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219" w15:restartNumberingAfterBreak="0">
    <w:nsid w:val="67817B96"/>
    <w:multiLevelType w:val="hybridMultilevel"/>
    <w:tmpl w:val="4B22D8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15:restartNumberingAfterBreak="0">
    <w:nsid w:val="683E5F78"/>
    <w:multiLevelType w:val="hybridMultilevel"/>
    <w:tmpl w:val="8B14E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683E672F"/>
    <w:multiLevelType w:val="hybridMultilevel"/>
    <w:tmpl w:val="443870B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2" w15:restartNumberingAfterBreak="0">
    <w:nsid w:val="686361BE"/>
    <w:multiLevelType w:val="hybridMultilevel"/>
    <w:tmpl w:val="121AD4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3" w15:restartNumberingAfterBreak="0">
    <w:nsid w:val="69261436"/>
    <w:multiLevelType w:val="hybridMultilevel"/>
    <w:tmpl w:val="063C8602"/>
    <w:lvl w:ilvl="0" w:tplc="55D2C7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15:restartNumberingAfterBreak="0">
    <w:nsid w:val="6A9241F0"/>
    <w:multiLevelType w:val="hybridMultilevel"/>
    <w:tmpl w:val="C0ECC3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6C1C4C68"/>
    <w:multiLevelType w:val="hybridMultilevel"/>
    <w:tmpl w:val="903232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15:restartNumberingAfterBreak="0">
    <w:nsid w:val="6D85457C"/>
    <w:multiLevelType w:val="hybridMultilevel"/>
    <w:tmpl w:val="74987B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6E2D1188"/>
    <w:multiLevelType w:val="hybridMultilevel"/>
    <w:tmpl w:val="B3DA614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6E3373A7"/>
    <w:multiLevelType w:val="hybridMultilevel"/>
    <w:tmpl w:val="40AC8500"/>
    <w:lvl w:ilvl="0" w:tplc="5EF6580A">
      <w:start w:val="2"/>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6E9938DB"/>
    <w:multiLevelType w:val="hybridMultilevel"/>
    <w:tmpl w:val="A0FA1D44"/>
    <w:lvl w:ilvl="0" w:tplc="AA3C2AFA">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15:restartNumberingAfterBreak="0">
    <w:nsid w:val="6EEC1B55"/>
    <w:multiLevelType w:val="hybridMultilevel"/>
    <w:tmpl w:val="9790EEA2"/>
    <w:lvl w:ilvl="0" w:tplc="F162DAF0">
      <w:start w:val="5"/>
      <w:numFmt w:val="lowerLetter"/>
      <w:lvlText w:val="%1)"/>
      <w:lvlJc w:val="left"/>
      <w:pPr>
        <w:ind w:left="63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231" w15:restartNumberingAfterBreak="0">
    <w:nsid w:val="6F0E4BC0"/>
    <w:multiLevelType w:val="hybridMultilevel"/>
    <w:tmpl w:val="BDBC5DB8"/>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2" w15:restartNumberingAfterBreak="0">
    <w:nsid w:val="6F1957C1"/>
    <w:multiLevelType w:val="hybridMultilevel"/>
    <w:tmpl w:val="B5EC90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3" w15:restartNumberingAfterBreak="0">
    <w:nsid w:val="705007C1"/>
    <w:multiLevelType w:val="hybridMultilevel"/>
    <w:tmpl w:val="62A27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70A009FE"/>
    <w:multiLevelType w:val="hybridMultilevel"/>
    <w:tmpl w:val="019E7AF4"/>
    <w:lvl w:ilvl="0" w:tplc="B6AED584">
      <w:start w:val="5"/>
      <w:numFmt w:val="lowerLetter"/>
      <w:lvlText w:val="%1)"/>
      <w:lvlJc w:val="left"/>
      <w:pPr>
        <w:ind w:left="72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5" w15:restartNumberingAfterBreak="0">
    <w:nsid w:val="724C143F"/>
    <w:multiLevelType w:val="hybridMultilevel"/>
    <w:tmpl w:val="BDDC2E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15:restartNumberingAfterBreak="0">
    <w:nsid w:val="72946A08"/>
    <w:multiLevelType w:val="hybridMultilevel"/>
    <w:tmpl w:val="A0FC5C80"/>
    <w:lvl w:ilvl="0" w:tplc="D70C7366">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7" w15:restartNumberingAfterBreak="0">
    <w:nsid w:val="72B14B54"/>
    <w:multiLevelType w:val="hybridMultilevel"/>
    <w:tmpl w:val="4FDE5A20"/>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8" w15:restartNumberingAfterBreak="0">
    <w:nsid w:val="72D47224"/>
    <w:multiLevelType w:val="hybridMultilevel"/>
    <w:tmpl w:val="0BF86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15:restartNumberingAfterBreak="0">
    <w:nsid w:val="73F13976"/>
    <w:multiLevelType w:val="hybridMultilevel"/>
    <w:tmpl w:val="33E4278A"/>
    <w:lvl w:ilvl="0" w:tplc="FED4CDC0">
      <w:start w:val="2"/>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15:restartNumberingAfterBreak="0">
    <w:nsid w:val="767C3D1E"/>
    <w:multiLevelType w:val="hybridMultilevel"/>
    <w:tmpl w:val="4D2E2FF8"/>
    <w:lvl w:ilvl="0" w:tplc="9F8672A2">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76850D25"/>
    <w:multiLevelType w:val="hybridMultilevel"/>
    <w:tmpl w:val="78D2AEF4"/>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2" w15:restartNumberingAfterBreak="0">
    <w:nsid w:val="7736329D"/>
    <w:multiLevelType w:val="hybridMultilevel"/>
    <w:tmpl w:val="01B849EE"/>
    <w:lvl w:ilvl="0" w:tplc="DFE6029C">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3" w15:restartNumberingAfterBreak="0">
    <w:nsid w:val="774B5067"/>
    <w:multiLevelType w:val="hybridMultilevel"/>
    <w:tmpl w:val="6DA4C9B0"/>
    <w:lvl w:ilvl="0" w:tplc="6A966A1A">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15:restartNumberingAfterBreak="0">
    <w:nsid w:val="79771844"/>
    <w:multiLevelType w:val="hybridMultilevel"/>
    <w:tmpl w:val="3D7C4736"/>
    <w:lvl w:ilvl="0" w:tplc="BE2651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5" w15:restartNumberingAfterBreak="0">
    <w:nsid w:val="7A573897"/>
    <w:multiLevelType w:val="hybridMultilevel"/>
    <w:tmpl w:val="83643134"/>
    <w:lvl w:ilvl="0" w:tplc="D73CD53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15:restartNumberingAfterBreak="0">
    <w:nsid w:val="7A5C7503"/>
    <w:multiLevelType w:val="hybridMultilevel"/>
    <w:tmpl w:val="69C0879C"/>
    <w:lvl w:ilvl="0" w:tplc="67F8196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47" w15:restartNumberingAfterBreak="0">
    <w:nsid w:val="7AC232E5"/>
    <w:multiLevelType w:val="hybridMultilevel"/>
    <w:tmpl w:val="6E92532A"/>
    <w:lvl w:ilvl="0" w:tplc="3F7E2C96">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8" w15:restartNumberingAfterBreak="0">
    <w:nsid w:val="7CC72656"/>
    <w:multiLevelType w:val="hybridMultilevel"/>
    <w:tmpl w:val="FB5EC99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9" w15:restartNumberingAfterBreak="0">
    <w:nsid w:val="7D017511"/>
    <w:multiLevelType w:val="hybridMultilevel"/>
    <w:tmpl w:val="D6E8F8FA"/>
    <w:lvl w:ilvl="0" w:tplc="30467084">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0" w15:restartNumberingAfterBreak="0">
    <w:nsid w:val="7D450714"/>
    <w:multiLevelType w:val="hybridMultilevel"/>
    <w:tmpl w:val="7472D4DE"/>
    <w:lvl w:ilvl="0" w:tplc="5A723732">
      <w:start w:val="5"/>
      <w:numFmt w:val="decimal"/>
      <w:lvlText w:val="%1)"/>
      <w:lvlJc w:val="left"/>
      <w:pPr>
        <w:ind w:left="360" w:hanging="360"/>
      </w:pPr>
      <w:rPr>
        <w:rFonts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1" w15:restartNumberingAfterBreak="0">
    <w:nsid w:val="7D920D75"/>
    <w:multiLevelType w:val="hybridMultilevel"/>
    <w:tmpl w:val="29FC024C"/>
    <w:lvl w:ilvl="0" w:tplc="04090001">
      <w:start w:val="1"/>
      <w:numFmt w:val="bullet"/>
      <w:lvlText w:val=""/>
      <w:lvlJc w:val="left"/>
      <w:pPr>
        <w:ind w:left="720" w:hanging="360"/>
      </w:pPr>
      <w:rPr>
        <w:rFonts w:ascii="Symbol" w:hAnsi="Symbol"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7DC833E5"/>
    <w:multiLevelType w:val="hybridMultilevel"/>
    <w:tmpl w:val="B5B444B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3" w15:restartNumberingAfterBreak="0">
    <w:nsid w:val="7E526D5C"/>
    <w:multiLevelType w:val="hybridMultilevel"/>
    <w:tmpl w:val="87DCA9B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4" w15:restartNumberingAfterBreak="0">
    <w:nsid w:val="7E607A0E"/>
    <w:multiLevelType w:val="hybridMultilevel"/>
    <w:tmpl w:val="96303D44"/>
    <w:lvl w:ilvl="0" w:tplc="02108E2E">
      <w:start w:val="3"/>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55" w15:restartNumberingAfterBreak="0">
    <w:nsid w:val="7F6A4D8D"/>
    <w:multiLevelType w:val="hybridMultilevel"/>
    <w:tmpl w:val="3CC6F2F6"/>
    <w:lvl w:ilvl="0" w:tplc="D2C4357A">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6" w15:restartNumberingAfterBreak="0">
    <w:nsid w:val="7FF35C99"/>
    <w:multiLevelType w:val="hybridMultilevel"/>
    <w:tmpl w:val="C602D4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4"/>
  </w:num>
  <w:num w:numId="2">
    <w:abstractNumId w:val="165"/>
  </w:num>
  <w:num w:numId="3">
    <w:abstractNumId w:val="20"/>
  </w:num>
  <w:num w:numId="4">
    <w:abstractNumId w:val="109"/>
  </w:num>
  <w:num w:numId="5">
    <w:abstractNumId w:val="74"/>
  </w:num>
  <w:num w:numId="6">
    <w:abstractNumId w:val="24"/>
  </w:num>
  <w:num w:numId="7">
    <w:abstractNumId w:val="208"/>
  </w:num>
  <w:num w:numId="8">
    <w:abstractNumId w:val="155"/>
  </w:num>
  <w:num w:numId="9">
    <w:abstractNumId w:val="220"/>
  </w:num>
  <w:num w:numId="10">
    <w:abstractNumId w:val="5"/>
  </w:num>
  <w:num w:numId="11">
    <w:abstractNumId w:val="48"/>
  </w:num>
  <w:num w:numId="12">
    <w:abstractNumId w:val="172"/>
  </w:num>
  <w:num w:numId="13">
    <w:abstractNumId w:val="120"/>
  </w:num>
  <w:num w:numId="14">
    <w:abstractNumId w:val="69"/>
  </w:num>
  <w:num w:numId="15">
    <w:abstractNumId w:val="84"/>
  </w:num>
  <w:num w:numId="16">
    <w:abstractNumId w:val="168"/>
  </w:num>
  <w:num w:numId="17">
    <w:abstractNumId w:val="100"/>
  </w:num>
  <w:num w:numId="18">
    <w:abstractNumId w:val="102"/>
  </w:num>
  <w:num w:numId="19">
    <w:abstractNumId w:val="247"/>
  </w:num>
  <w:num w:numId="20">
    <w:abstractNumId w:val="243"/>
  </w:num>
  <w:num w:numId="21">
    <w:abstractNumId w:val="185"/>
  </w:num>
  <w:num w:numId="22">
    <w:abstractNumId w:val="161"/>
  </w:num>
  <w:num w:numId="23">
    <w:abstractNumId w:val="68"/>
  </w:num>
  <w:num w:numId="24">
    <w:abstractNumId w:val="23"/>
  </w:num>
  <w:num w:numId="25">
    <w:abstractNumId w:val="80"/>
  </w:num>
  <w:num w:numId="26">
    <w:abstractNumId w:val="152"/>
  </w:num>
  <w:num w:numId="27">
    <w:abstractNumId w:val="205"/>
  </w:num>
  <w:num w:numId="28">
    <w:abstractNumId w:val="227"/>
  </w:num>
  <w:num w:numId="29">
    <w:abstractNumId w:val="189"/>
  </w:num>
  <w:num w:numId="30">
    <w:abstractNumId w:val="170"/>
  </w:num>
  <w:num w:numId="31">
    <w:abstractNumId w:val="150"/>
  </w:num>
  <w:num w:numId="32">
    <w:abstractNumId w:val="61"/>
  </w:num>
  <w:num w:numId="33">
    <w:abstractNumId w:val="86"/>
  </w:num>
  <w:num w:numId="34">
    <w:abstractNumId w:val="190"/>
  </w:num>
  <w:num w:numId="35">
    <w:abstractNumId w:val="25"/>
  </w:num>
  <w:num w:numId="36">
    <w:abstractNumId w:val="62"/>
  </w:num>
  <w:num w:numId="37">
    <w:abstractNumId w:val="28"/>
  </w:num>
  <w:num w:numId="38">
    <w:abstractNumId w:val="89"/>
  </w:num>
  <w:num w:numId="39">
    <w:abstractNumId w:val="108"/>
  </w:num>
  <w:num w:numId="40">
    <w:abstractNumId w:val="215"/>
  </w:num>
  <w:num w:numId="41">
    <w:abstractNumId w:val="43"/>
  </w:num>
  <w:num w:numId="42">
    <w:abstractNumId w:val="131"/>
  </w:num>
  <w:num w:numId="43">
    <w:abstractNumId w:val="209"/>
  </w:num>
  <w:num w:numId="44">
    <w:abstractNumId w:val="122"/>
  </w:num>
  <w:num w:numId="45">
    <w:abstractNumId w:val="94"/>
  </w:num>
  <w:num w:numId="46">
    <w:abstractNumId w:val="96"/>
  </w:num>
  <w:num w:numId="47">
    <w:abstractNumId w:val="195"/>
  </w:num>
  <w:num w:numId="48">
    <w:abstractNumId w:val="238"/>
  </w:num>
  <w:num w:numId="49">
    <w:abstractNumId w:val="225"/>
  </w:num>
  <w:num w:numId="50">
    <w:abstractNumId w:val="123"/>
  </w:num>
  <w:num w:numId="51">
    <w:abstractNumId w:val="186"/>
  </w:num>
  <w:num w:numId="52">
    <w:abstractNumId w:val="135"/>
  </w:num>
  <w:num w:numId="53">
    <w:abstractNumId w:val="188"/>
  </w:num>
  <w:num w:numId="54">
    <w:abstractNumId w:val="203"/>
  </w:num>
  <w:num w:numId="55">
    <w:abstractNumId w:val="127"/>
  </w:num>
  <w:num w:numId="56">
    <w:abstractNumId w:val="60"/>
  </w:num>
  <w:num w:numId="57">
    <w:abstractNumId w:val="143"/>
  </w:num>
  <w:num w:numId="58">
    <w:abstractNumId w:val="14"/>
  </w:num>
  <w:num w:numId="59">
    <w:abstractNumId w:val="64"/>
  </w:num>
  <w:num w:numId="60">
    <w:abstractNumId w:val="15"/>
  </w:num>
  <w:num w:numId="61">
    <w:abstractNumId w:val="194"/>
  </w:num>
  <w:num w:numId="62">
    <w:abstractNumId w:val="158"/>
  </w:num>
  <w:num w:numId="63">
    <w:abstractNumId w:val="9"/>
  </w:num>
  <w:num w:numId="64">
    <w:abstractNumId w:val="13"/>
  </w:num>
  <w:num w:numId="65">
    <w:abstractNumId w:val="221"/>
  </w:num>
  <w:num w:numId="66">
    <w:abstractNumId w:val="156"/>
  </w:num>
  <w:num w:numId="67">
    <w:abstractNumId w:val="54"/>
  </w:num>
  <w:num w:numId="68">
    <w:abstractNumId w:val="97"/>
  </w:num>
  <w:num w:numId="69">
    <w:abstractNumId w:val="166"/>
  </w:num>
  <w:num w:numId="70">
    <w:abstractNumId w:val="87"/>
  </w:num>
  <w:num w:numId="71">
    <w:abstractNumId w:val="256"/>
  </w:num>
  <w:num w:numId="72">
    <w:abstractNumId w:val="124"/>
  </w:num>
  <w:num w:numId="73">
    <w:abstractNumId w:val="191"/>
  </w:num>
  <w:num w:numId="74">
    <w:abstractNumId w:val="3"/>
  </w:num>
  <w:num w:numId="75">
    <w:abstractNumId w:val="44"/>
  </w:num>
  <w:num w:numId="76">
    <w:abstractNumId w:val="57"/>
  </w:num>
  <w:num w:numId="77">
    <w:abstractNumId w:val="34"/>
  </w:num>
  <w:num w:numId="78">
    <w:abstractNumId w:val="114"/>
  </w:num>
  <w:num w:numId="79">
    <w:abstractNumId w:val="4"/>
  </w:num>
  <w:num w:numId="80">
    <w:abstractNumId w:val="58"/>
  </w:num>
  <w:num w:numId="81">
    <w:abstractNumId w:val="83"/>
  </w:num>
  <w:num w:numId="82">
    <w:abstractNumId w:val="52"/>
  </w:num>
  <w:num w:numId="83">
    <w:abstractNumId w:val="132"/>
  </w:num>
  <w:num w:numId="84">
    <w:abstractNumId w:val="53"/>
  </w:num>
  <w:num w:numId="85">
    <w:abstractNumId w:val="230"/>
  </w:num>
  <w:num w:numId="86">
    <w:abstractNumId w:val="246"/>
  </w:num>
  <w:num w:numId="87">
    <w:abstractNumId w:val="197"/>
  </w:num>
  <w:num w:numId="88">
    <w:abstractNumId w:val="72"/>
  </w:num>
  <w:num w:numId="89">
    <w:abstractNumId w:val="128"/>
  </w:num>
  <w:num w:numId="90">
    <w:abstractNumId w:val="218"/>
  </w:num>
  <w:num w:numId="91">
    <w:abstractNumId w:val="8"/>
  </w:num>
  <w:num w:numId="92">
    <w:abstractNumId w:val="177"/>
  </w:num>
  <w:num w:numId="93">
    <w:abstractNumId w:val="78"/>
  </w:num>
  <w:num w:numId="94">
    <w:abstractNumId w:val="226"/>
  </w:num>
  <w:num w:numId="95">
    <w:abstractNumId w:val="70"/>
  </w:num>
  <w:num w:numId="96">
    <w:abstractNumId w:val="200"/>
  </w:num>
  <w:num w:numId="97">
    <w:abstractNumId w:val="248"/>
  </w:num>
  <w:num w:numId="98">
    <w:abstractNumId w:val="163"/>
  </w:num>
  <w:num w:numId="99">
    <w:abstractNumId w:val="202"/>
  </w:num>
  <w:num w:numId="100">
    <w:abstractNumId w:val="63"/>
  </w:num>
  <w:num w:numId="101">
    <w:abstractNumId w:val="105"/>
  </w:num>
  <w:num w:numId="102">
    <w:abstractNumId w:val="167"/>
  </w:num>
  <w:num w:numId="103">
    <w:abstractNumId w:val="241"/>
  </w:num>
  <w:num w:numId="104">
    <w:abstractNumId w:val="75"/>
  </w:num>
  <w:num w:numId="105">
    <w:abstractNumId w:val="134"/>
  </w:num>
  <w:num w:numId="106">
    <w:abstractNumId w:val="136"/>
  </w:num>
  <w:num w:numId="107">
    <w:abstractNumId w:val="187"/>
  </w:num>
  <w:num w:numId="108">
    <w:abstractNumId w:val="169"/>
  </w:num>
  <w:num w:numId="109">
    <w:abstractNumId w:val="98"/>
  </w:num>
  <w:num w:numId="110">
    <w:abstractNumId w:val="201"/>
  </w:num>
  <w:num w:numId="111">
    <w:abstractNumId w:val="59"/>
  </w:num>
  <w:num w:numId="112">
    <w:abstractNumId w:val="121"/>
  </w:num>
  <w:num w:numId="113">
    <w:abstractNumId w:val="160"/>
  </w:num>
  <w:num w:numId="114">
    <w:abstractNumId w:val="229"/>
  </w:num>
  <w:num w:numId="115">
    <w:abstractNumId w:val="85"/>
  </w:num>
  <w:num w:numId="116">
    <w:abstractNumId w:val="6"/>
  </w:num>
  <w:num w:numId="117">
    <w:abstractNumId w:val="153"/>
  </w:num>
  <w:num w:numId="118">
    <w:abstractNumId w:val="139"/>
  </w:num>
  <w:num w:numId="119">
    <w:abstractNumId w:val="251"/>
  </w:num>
  <w:num w:numId="120">
    <w:abstractNumId w:val="237"/>
  </w:num>
  <w:num w:numId="121">
    <w:abstractNumId w:val="242"/>
  </w:num>
  <w:num w:numId="122">
    <w:abstractNumId w:val="32"/>
  </w:num>
  <w:num w:numId="123">
    <w:abstractNumId w:val="140"/>
  </w:num>
  <w:num w:numId="124">
    <w:abstractNumId w:val="212"/>
  </w:num>
  <w:num w:numId="125">
    <w:abstractNumId w:val="210"/>
  </w:num>
  <w:num w:numId="126">
    <w:abstractNumId w:val="162"/>
  </w:num>
  <w:num w:numId="127">
    <w:abstractNumId w:val="147"/>
  </w:num>
  <w:num w:numId="128">
    <w:abstractNumId w:val="51"/>
  </w:num>
  <w:num w:numId="129">
    <w:abstractNumId w:val="113"/>
  </w:num>
  <w:num w:numId="130">
    <w:abstractNumId w:val="56"/>
  </w:num>
  <w:num w:numId="131">
    <w:abstractNumId w:val="176"/>
  </w:num>
  <w:num w:numId="132">
    <w:abstractNumId w:val="38"/>
  </w:num>
  <w:num w:numId="133">
    <w:abstractNumId w:val="21"/>
  </w:num>
  <w:num w:numId="134">
    <w:abstractNumId w:val="206"/>
  </w:num>
  <w:num w:numId="135">
    <w:abstractNumId w:val="27"/>
  </w:num>
  <w:num w:numId="136">
    <w:abstractNumId w:val="253"/>
  </w:num>
  <w:num w:numId="137">
    <w:abstractNumId w:val="37"/>
  </w:num>
  <w:num w:numId="138">
    <w:abstractNumId w:val="91"/>
  </w:num>
  <w:num w:numId="139">
    <w:abstractNumId w:val="217"/>
  </w:num>
  <w:num w:numId="140">
    <w:abstractNumId w:val="144"/>
  </w:num>
  <w:num w:numId="141">
    <w:abstractNumId w:val="66"/>
  </w:num>
  <w:num w:numId="142">
    <w:abstractNumId w:val="116"/>
  </w:num>
  <w:num w:numId="143">
    <w:abstractNumId w:val="0"/>
  </w:num>
  <w:num w:numId="144">
    <w:abstractNumId w:val="7"/>
  </w:num>
  <w:num w:numId="145">
    <w:abstractNumId w:val="2"/>
  </w:num>
  <w:num w:numId="146">
    <w:abstractNumId w:val="154"/>
  </w:num>
  <w:num w:numId="147">
    <w:abstractNumId w:val="192"/>
  </w:num>
  <w:num w:numId="148">
    <w:abstractNumId w:val="10"/>
  </w:num>
  <w:num w:numId="149">
    <w:abstractNumId w:val="50"/>
  </w:num>
  <w:num w:numId="150">
    <w:abstractNumId w:val="73"/>
  </w:num>
  <w:num w:numId="151">
    <w:abstractNumId w:val="222"/>
  </w:num>
  <w:num w:numId="152">
    <w:abstractNumId w:val="30"/>
  </w:num>
  <w:num w:numId="153">
    <w:abstractNumId w:val="93"/>
  </w:num>
  <w:num w:numId="154">
    <w:abstractNumId w:val="250"/>
  </w:num>
  <w:num w:numId="155">
    <w:abstractNumId w:val="106"/>
  </w:num>
  <w:num w:numId="156">
    <w:abstractNumId w:val="178"/>
  </w:num>
  <w:num w:numId="157">
    <w:abstractNumId w:val="231"/>
  </w:num>
  <w:num w:numId="158">
    <w:abstractNumId w:val="171"/>
  </w:num>
  <w:num w:numId="159">
    <w:abstractNumId w:val="234"/>
  </w:num>
  <w:num w:numId="160">
    <w:abstractNumId w:val="40"/>
  </w:num>
  <w:num w:numId="161">
    <w:abstractNumId w:val="133"/>
  </w:num>
  <w:num w:numId="162">
    <w:abstractNumId w:val="119"/>
  </w:num>
  <w:num w:numId="163">
    <w:abstractNumId w:val="81"/>
  </w:num>
  <w:num w:numId="164">
    <w:abstractNumId w:val="65"/>
  </w:num>
  <w:num w:numId="165">
    <w:abstractNumId w:val="232"/>
  </w:num>
  <w:num w:numId="166">
    <w:abstractNumId w:val="71"/>
  </w:num>
  <w:num w:numId="167">
    <w:abstractNumId w:val="193"/>
  </w:num>
  <w:num w:numId="168">
    <w:abstractNumId w:val="103"/>
  </w:num>
  <w:num w:numId="169">
    <w:abstractNumId w:val="183"/>
  </w:num>
  <w:num w:numId="170">
    <w:abstractNumId w:val="110"/>
  </w:num>
  <w:num w:numId="171">
    <w:abstractNumId w:val="255"/>
  </w:num>
  <w:num w:numId="172">
    <w:abstractNumId w:val="67"/>
  </w:num>
  <w:num w:numId="173">
    <w:abstractNumId w:val="239"/>
  </w:num>
  <w:num w:numId="174">
    <w:abstractNumId w:val="130"/>
  </w:num>
  <w:num w:numId="175">
    <w:abstractNumId w:val="174"/>
  </w:num>
  <w:num w:numId="176">
    <w:abstractNumId w:val="249"/>
  </w:num>
  <w:num w:numId="177">
    <w:abstractNumId w:val="184"/>
  </w:num>
  <w:num w:numId="178">
    <w:abstractNumId w:val="90"/>
  </w:num>
  <w:num w:numId="179">
    <w:abstractNumId w:val="12"/>
  </w:num>
  <w:num w:numId="180">
    <w:abstractNumId w:val="118"/>
  </w:num>
  <w:num w:numId="181">
    <w:abstractNumId w:val="180"/>
  </w:num>
  <w:num w:numId="182">
    <w:abstractNumId w:val="137"/>
  </w:num>
  <w:num w:numId="183">
    <w:abstractNumId w:val="149"/>
  </w:num>
  <w:num w:numId="184">
    <w:abstractNumId w:val="76"/>
  </w:num>
  <w:num w:numId="185">
    <w:abstractNumId w:val="101"/>
  </w:num>
  <w:num w:numId="186">
    <w:abstractNumId w:val="198"/>
  </w:num>
  <w:num w:numId="187">
    <w:abstractNumId w:val="99"/>
  </w:num>
  <w:num w:numId="188">
    <w:abstractNumId w:val="107"/>
  </w:num>
  <w:num w:numId="189">
    <w:abstractNumId w:val="151"/>
  </w:num>
  <w:num w:numId="190">
    <w:abstractNumId w:val="199"/>
  </w:num>
  <w:num w:numId="191">
    <w:abstractNumId w:val="141"/>
  </w:num>
  <w:num w:numId="192">
    <w:abstractNumId w:val="245"/>
  </w:num>
  <w:num w:numId="193">
    <w:abstractNumId w:val="223"/>
  </w:num>
  <w:num w:numId="194">
    <w:abstractNumId w:val="216"/>
  </w:num>
  <w:num w:numId="195">
    <w:abstractNumId w:val="182"/>
  </w:num>
  <w:num w:numId="196">
    <w:abstractNumId w:val="1"/>
  </w:num>
  <w:num w:numId="197">
    <w:abstractNumId w:val="244"/>
  </w:num>
  <w:num w:numId="198">
    <w:abstractNumId w:val="79"/>
  </w:num>
  <w:num w:numId="199">
    <w:abstractNumId w:val="112"/>
  </w:num>
  <w:num w:numId="200">
    <w:abstractNumId w:val="31"/>
  </w:num>
  <w:num w:numId="201">
    <w:abstractNumId w:val="16"/>
  </w:num>
  <w:num w:numId="202">
    <w:abstractNumId w:val="46"/>
  </w:num>
  <w:num w:numId="203">
    <w:abstractNumId w:val="49"/>
  </w:num>
  <w:num w:numId="204">
    <w:abstractNumId w:val="235"/>
  </w:num>
  <w:num w:numId="205">
    <w:abstractNumId w:val="179"/>
  </w:num>
  <w:num w:numId="206">
    <w:abstractNumId w:val="41"/>
  </w:num>
  <w:num w:numId="207">
    <w:abstractNumId w:val="240"/>
  </w:num>
  <w:num w:numId="208">
    <w:abstractNumId w:val="214"/>
  </w:num>
  <w:num w:numId="209">
    <w:abstractNumId w:val="138"/>
  </w:num>
  <w:num w:numId="210">
    <w:abstractNumId w:val="18"/>
  </w:num>
  <w:num w:numId="211">
    <w:abstractNumId w:val="219"/>
  </w:num>
  <w:num w:numId="212">
    <w:abstractNumId w:val="157"/>
  </w:num>
  <w:num w:numId="213">
    <w:abstractNumId w:val="252"/>
  </w:num>
  <w:num w:numId="214">
    <w:abstractNumId w:val="19"/>
  </w:num>
  <w:num w:numId="215">
    <w:abstractNumId w:val="39"/>
  </w:num>
  <w:num w:numId="216">
    <w:abstractNumId w:val="146"/>
  </w:num>
  <w:num w:numId="217">
    <w:abstractNumId w:val="207"/>
  </w:num>
  <w:num w:numId="218">
    <w:abstractNumId w:val="159"/>
  </w:num>
  <w:num w:numId="219">
    <w:abstractNumId w:val="36"/>
  </w:num>
  <w:num w:numId="220">
    <w:abstractNumId w:val="204"/>
  </w:num>
  <w:num w:numId="221">
    <w:abstractNumId w:val="115"/>
  </w:num>
  <w:num w:numId="222">
    <w:abstractNumId w:val="175"/>
  </w:num>
  <w:num w:numId="223">
    <w:abstractNumId w:val="142"/>
  </w:num>
  <w:num w:numId="224">
    <w:abstractNumId w:val="236"/>
  </w:num>
  <w:num w:numId="225">
    <w:abstractNumId w:val="35"/>
  </w:num>
  <w:num w:numId="226">
    <w:abstractNumId w:val="126"/>
  </w:num>
  <w:num w:numId="227">
    <w:abstractNumId w:val="148"/>
  </w:num>
  <w:num w:numId="228">
    <w:abstractNumId w:val="145"/>
  </w:num>
  <w:num w:numId="229">
    <w:abstractNumId w:val="254"/>
  </w:num>
  <w:num w:numId="230">
    <w:abstractNumId w:val="29"/>
  </w:num>
  <w:num w:numId="231">
    <w:abstractNumId w:val="196"/>
  </w:num>
  <w:num w:numId="232">
    <w:abstractNumId w:val="117"/>
  </w:num>
  <w:num w:numId="233">
    <w:abstractNumId w:val="45"/>
  </w:num>
  <w:num w:numId="234">
    <w:abstractNumId w:val="26"/>
  </w:num>
  <w:num w:numId="235">
    <w:abstractNumId w:val="164"/>
  </w:num>
  <w:num w:numId="236">
    <w:abstractNumId w:val="181"/>
  </w:num>
  <w:num w:numId="237">
    <w:abstractNumId w:val="82"/>
  </w:num>
  <w:num w:numId="238">
    <w:abstractNumId w:val="173"/>
  </w:num>
  <w:num w:numId="239">
    <w:abstractNumId w:val="42"/>
  </w:num>
  <w:num w:numId="240">
    <w:abstractNumId w:val="11"/>
  </w:num>
  <w:num w:numId="241">
    <w:abstractNumId w:val="129"/>
  </w:num>
  <w:num w:numId="242">
    <w:abstractNumId w:val="77"/>
  </w:num>
  <w:num w:numId="243">
    <w:abstractNumId w:val="55"/>
  </w:num>
  <w:num w:numId="244">
    <w:abstractNumId w:val="211"/>
  </w:num>
  <w:num w:numId="245">
    <w:abstractNumId w:val="228"/>
  </w:num>
  <w:num w:numId="246">
    <w:abstractNumId w:val="111"/>
  </w:num>
  <w:num w:numId="247">
    <w:abstractNumId w:val="213"/>
  </w:num>
  <w:num w:numId="248">
    <w:abstractNumId w:val="95"/>
  </w:num>
  <w:num w:numId="249">
    <w:abstractNumId w:val="233"/>
  </w:num>
  <w:num w:numId="250">
    <w:abstractNumId w:val="17"/>
  </w:num>
  <w:num w:numId="251">
    <w:abstractNumId w:val="47"/>
  </w:num>
  <w:num w:numId="252">
    <w:abstractNumId w:val="224"/>
  </w:num>
  <w:num w:numId="253">
    <w:abstractNumId w:val="33"/>
  </w:num>
  <w:num w:numId="254">
    <w:abstractNumId w:val="22"/>
  </w:num>
  <w:num w:numId="255">
    <w:abstractNumId w:val="92"/>
  </w:num>
  <w:num w:numId="256">
    <w:abstractNumId w:val="125"/>
  </w:num>
  <w:num w:numId="257">
    <w:abstractNumId w:val="88"/>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TrueTypeFonts/>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509E"/>
    <w:rsid w:val="000125C9"/>
    <w:rsid w:val="00021916"/>
    <w:rsid w:val="000331C6"/>
    <w:rsid w:val="00036B83"/>
    <w:rsid w:val="00052DF2"/>
    <w:rsid w:val="00056659"/>
    <w:rsid w:val="00080951"/>
    <w:rsid w:val="00080C43"/>
    <w:rsid w:val="00085AA7"/>
    <w:rsid w:val="000902EB"/>
    <w:rsid w:val="000D7D74"/>
    <w:rsid w:val="000E1E6A"/>
    <w:rsid w:val="00105B97"/>
    <w:rsid w:val="00122D93"/>
    <w:rsid w:val="0012435E"/>
    <w:rsid w:val="001247FE"/>
    <w:rsid w:val="0014158C"/>
    <w:rsid w:val="001467D1"/>
    <w:rsid w:val="001604E5"/>
    <w:rsid w:val="001855BC"/>
    <w:rsid w:val="001861DC"/>
    <w:rsid w:val="00187DF6"/>
    <w:rsid w:val="001A69B8"/>
    <w:rsid w:val="001A7D24"/>
    <w:rsid w:val="001B128F"/>
    <w:rsid w:val="001B6F7A"/>
    <w:rsid w:val="001C0B87"/>
    <w:rsid w:val="001C235F"/>
    <w:rsid w:val="001C5C21"/>
    <w:rsid w:val="001E0D5A"/>
    <w:rsid w:val="00207158"/>
    <w:rsid w:val="002236D0"/>
    <w:rsid w:val="002266F2"/>
    <w:rsid w:val="00227F45"/>
    <w:rsid w:val="00230E07"/>
    <w:rsid w:val="00236878"/>
    <w:rsid w:val="00242342"/>
    <w:rsid w:val="002440B2"/>
    <w:rsid w:val="0024412C"/>
    <w:rsid w:val="002856AF"/>
    <w:rsid w:val="00287E14"/>
    <w:rsid w:val="002936CC"/>
    <w:rsid w:val="0029634F"/>
    <w:rsid w:val="002B7A73"/>
    <w:rsid w:val="002D3486"/>
    <w:rsid w:val="002D5B4E"/>
    <w:rsid w:val="002E5E6C"/>
    <w:rsid w:val="002F0CC9"/>
    <w:rsid w:val="003354C6"/>
    <w:rsid w:val="00337B65"/>
    <w:rsid w:val="00337CC6"/>
    <w:rsid w:val="0034467A"/>
    <w:rsid w:val="00363030"/>
    <w:rsid w:val="00363082"/>
    <w:rsid w:val="003707E5"/>
    <w:rsid w:val="00370930"/>
    <w:rsid w:val="003758F3"/>
    <w:rsid w:val="00387CDB"/>
    <w:rsid w:val="003A5A90"/>
    <w:rsid w:val="003B6EC9"/>
    <w:rsid w:val="003E7A44"/>
    <w:rsid w:val="003F41D6"/>
    <w:rsid w:val="003F4B77"/>
    <w:rsid w:val="003F6B8F"/>
    <w:rsid w:val="004021FC"/>
    <w:rsid w:val="004161C9"/>
    <w:rsid w:val="00424996"/>
    <w:rsid w:val="00426F3A"/>
    <w:rsid w:val="004341D5"/>
    <w:rsid w:val="00447D77"/>
    <w:rsid w:val="00463843"/>
    <w:rsid w:val="0048210A"/>
    <w:rsid w:val="0049150A"/>
    <w:rsid w:val="00494645"/>
    <w:rsid w:val="00496A4D"/>
    <w:rsid w:val="004A5713"/>
    <w:rsid w:val="004B60A6"/>
    <w:rsid w:val="004C3216"/>
    <w:rsid w:val="004D2B79"/>
    <w:rsid w:val="004D44EE"/>
    <w:rsid w:val="004E1196"/>
    <w:rsid w:val="004E5DE2"/>
    <w:rsid w:val="00500A4A"/>
    <w:rsid w:val="00523E7D"/>
    <w:rsid w:val="005632F1"/>
    <w:rsid w:val="00563A5D"/>
    <w:rsid w:val="0057317C"/>
    <w:rsid w:val="005835AD"/>
    <w:rsid w:val="005874AA"/>
    <w:rsid w:val="00587749"/>
    <w:rsid w:val="00591F66"/>
    <w:rsid w:val="005A6A7B"/>
    <w:rsid w:val="005B2AA5"/>
    <w:rsid w:val="005C3843"/>
    <w:rsid w:val="005D0B24"/>
    <w:rsid w:val="005F6F5A"/>
    <w:rsid w:val="005F7486"/>
    <w:rsid w:val="0060065D"/>
    <w:rsid w:val="00605193"/>
    <w:rsid w:val="0062675A"/>
    <w:rsid w:val="00640014"/>
    <w:rsid w:val="006561F2"/>
    <w:rsid w:val="00674E39"/>
    <w:rsid w:val="0068509E"/>
    <w:rsid w:val="00685F94"/>
    <w:rsid w:val="00692A61"/>
    <w:rsid w:val="00697FC0"/>
    <w:rsid w:val="006A3D79"/>
    <w:rsid w:val="006A4851"/>
    <w:rsid w:val="006C6CBE"/>
    <w:rsid w:val="006D631D"/>
    <w:rsid w:val="006E0D46"/>
    <w:rsid w:val="006F1822"/>
    <w:rsid w:val="006F302D"/>
    <w:rsid w:val="00700178"/>
    <w:rsid w:val="00712FBE"/>
    <w:rsid w:val="007130D4"/>
    <w:rsid w:val="00724853"/>
    <w:rsid w:val="00724D71"/>
    <w:rsid w:val="00734F02"/>
    <w:rsid w:val="00745961"/>
    <w:rsid w:val="00751447"/>
    <w:rsid w:val="00762820"/>
    <w:rsid w:val="0076474B"/>
    <w:rsid w:val="00766645"/>
    <w:rsid w:val="00781F1B"/>
    <w:rsid w:val="007A55BA"/>
    <w:rsid w:val="007C5961"/>
    <w:rsid w:val="007D1C2D"/>
    <w:rsid w:val="007D7394"/>
    <w:rsid w:val="007E2803"/>
    <w:rsid w:val="007E31D5"/>
    <w:rsid w:val="008043EE"/>
    <w:rsid w:val="008102F4"/>
    <w:rsid w:val="008208F9"/>
    <w:rsid w:val="008224AD"/>
    <w:rsid w:val="00832CDB"/>
    <w:rsid w:val="00836310"/>
    <w:rsid w:val="008424B7"/>
    <w:rsid w:val="00845709"/>
    <w:rsid w:val="00854C39"/>
    <w:rsid w:val="00856720"/>
    <w:rsid w:val="008570FE"/>
    <w:rsid w:val="00857418"/>
    <w:rsid w:val="00862A6C"/>
    <w:rsid w:val="00870F85"/>
    <w:rsid w:val="00875C87"/>
    <w:rsid w:val="00895F51"/>
    <w:rsid w:val="008A2D00"/>
    <w:rsid w:val="008A6743"/>
    <w:rsid w:val="008B062C"/>
    <w:rsid w:val="008C03B1"/>
    <w:rsid w:val="008C0A5F"/>
    <w:rsid w:val="009261AD"/>
    <w:rsid w:val="009355CD"/>
    <w:rsid w:val="0096047F"/>
    <w:rsid w:val="00976A04"/>
    <w:rsid w:val="009D3845"/>
    <w:rsid w:val="009E060D"/>
    <w:rsid w:val="009E6A34"/>
    <w:rsid w:val="009F1F3D"/>
    <w:rsid w:val="00A021EF"/>
    <w:rsid w:val="00A022F0"/>
    <w:rsid w:val="00A16C4A"/>
    <w:rsid w:val="00A2668B"/>
    <w:rsid w:val="00A30570"/>
    <w:rsid w:val="00A37EA5"/>
    <w:rsid w:val="00A40E42"/>
    <w:rsid w:val="00A53568"/>
    <w:rsid w:val="00A82D01"/>
    <w:rsid w:val="00A91028"/>
    <w:rsid w:val="00AA0A9B"/>
    <w:rsid w:val="00AA4A01"/>
    <w:rsid w:val="00AC4257"/>
    <w:rsid w:val="00AC6E73"/>
    <w:rsid w:val="00AD254F"/>
    <w:rsid w:val="00AF253E"/>
    <w:rsid w:val="00B13B65"/>
    <w:rsid w:val="00B15104"/>
    <w:rsid w:val="00B214E4"/>
    <w:rsid w:val="00B337E0"/>
    <w:rsid w:val="00B660F4"/>
    <w:rsid w:val="00B971BD"/>
    <w:rsid w:val="00BA3BDF"/>
    <w:rsid w:val="00BA7EF4"/>
    <w:rsid w:val="00BB19A4"/>
    <w:rsid w:val="00BE3B47"/>
    <w:rsid w:val="00BE4FD0"/>
    <w:rsid w:val="00BF28F7"/>
    <w:rsid w:val="00BF751C"/>
    <w:rsid w:val="00C24DF7"/>
    <w:rsid w:val="00C56299"/>
    <w:rsid w:val="00C70E4E"/>
    <w:rsid w:val="00C740DF"/>
    <w:rsid w:val="00CA65A6"/>
    <w:rsid w:val="00CB332C"/>
    <w:rsid w:val="00CC1780"/>
    <w:rsid w:val="00CD4CD4"/>
    <w:rsid w:val="00D105F6"/>
    <w:rsid w:val="00D12728"/>
    <w:rsid w:val="00D13112"/>
    <w:rsid w:val="00D13FE9"/>
    <w:rsid w:val="00D22F20"/>
    <w:rsid w:val="00D32CD5"/>
    <w:rsid w:val="00D43B6F"/>
    <w:rsid w:val="00D46E1E"/>
    <w:rsid w:val="00D50D6A"/>
    <w:rsid w:val="00D5119B"/>
    <w:rsid w:val="00D7085F"/>
    <w:rsid w:val="00D71AA6"/>
    <w:rsid w:val="00D746C3"/>
    <w:rsid w:val="00D970E9"/>
    <w:rsid w:val="00DA6B34"/>
    <w:rsid w:val="00DB71E5"/>
    <w:rsid w:val="00DD61AC"/>
    <w:rsid w:val="00E114C5"/>
    <w:rsid w:val="00E309C1"/>
    <w:rsid w:val="00E45FDD"/>
    <w:rsid w:val="00E53A54"/>
    <w:rsid w:val="00E60CFD"/>
    <w:rsid w:val="00E6156F"/>
    <w:rsid w:val="00E628D8"/>
    <w:rsid w:val="00E632DD"/>
    <w:rsid w:val="00E6406D"/>
    <w:rsid w:val="00E666A4"/>
    <w:rsid w:val="00E67457"/>
    <w:rsid w:val="00E7441A"/>
    <w:rsid w:val="00E8079A"/>
    <w:rsid w:val="00ED14E9"/>
    <w:rsid w:val="00EE22DC"/>
    <w:rsid w:val="00EF3815"/>
    <w:rsid w:val="00F00851"/>
    <w:rsid w:val="00F16B2E"/>
    <w:rsid w:val="00F22E72"/>
    <w:rsid w:val="00F737EF"/>
    <w:rsid w:val="00FD0E66"/>
    <w:rsid w:val="00FD3263"/>
    <w:rsid w:val="00FE57F4"/>
    <w:rsid w:val="00FE5D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A825F1"/>
  <w15:docId w15:val="{23E6C161-1285-45D5-827E-70BB6D740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509E"/>
    <w:pPr>
      <w:spacing w:after="0"/>
    </w:pPr>
    <w:rPr>
      <w:rFonts w:ascii="Times New Roman" w:hAnsi="Times New Roman"/>
    </w:rPr>
  </w:style>
  <w:style w:type="paragraph" w:styleId="Heading1">
    <w:name w:val="heading 1"/>
    <w:basedOn w:val="Normal"/>
    <w:next w:val="Normal"/>
    <w:link w:val="Heading1Char"/>
    <w:uiPriority w:val="9"/>
    <w:qFormat/>
    <w:rsid w:val="0068509E"/>
    <w:pPr>
      <w:keepNext/>
      <w:keepLines/>
      <w:spacing w:after="120"/>
      <w:outlineLvl w:val="0"/>
    </w:pPr>
    <w:rPr>
      <w:rFonts w:eastAsiaTheme="majorEastAsia" w:cstheme="majorBidi"/>
      <w:b/>
      <w:bCs/>
      <w:color w:val="000000" w:themeColor="text1"/>
      <w:sz w:val="24"/>
      <w:szCs w:val="28"/>
    </w:rPr>
  </w:style>
  <w:style w:type="paragraph" w:styleId="Heading2">
    <w:name w:val="heading 2"/>
    <w:basedOn w:val="Normal"/>
    <w:next w:val="Normal"/>
    <w:link w:val="Heading2Char"/>
    <w:uiPriority w:val="9"/>
    <w:unhideWhenUsed/>
    <w:qFormat/>
    <w:rsid w:val="005874AA"/>
    <w:pPr>
      <w:keepNext/>
      <w:keepLines/>
      <w:spacing w:before="120"/>
      <w:ind w:left="720"/>
      <w:outlineLvl w:val="1"/>
    </w:pPr>
    <w:rPr>
      <w:rFonts w:eastAsiaTheme="majorEastAsia" w:cstheme="majorBidi"/>
      <w:b/>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509E"/>
    <w:rPr>
      <w:rFonts w:ascii="Times New Roman" w:eastAsiaTheme="majorEastAsia" w:hAnsi="Times New Roman" w:cstheme="majorBidi"/>
      <w:b/>
      <w:bCs/>
      <w:color w:val="000000" w:themeColor="text1"/>
      <w:sz w:val="24"/>
      <w:szCs w:val="28"/>
    </w:rPr>
  </w:style>
  <w:style w:type="table" w:styleId="TableGrid">
    <w:name w:val="Table Grid"/>
    <w:basedOn w:val="TableNormal"/>
    <w:uiPriority w:val="39"/>
    <w:rsid w:val="006850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850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509E"/>
    <w:rPr>
      <w:rFonts w:ascii="Tahoma" w:hAnsi="Tahoma" w:cs="Tahoma"/>
      <w:sz w:val="16"/>
      <w:szCs w:val="16"/>
    </w:rPr>
  </w:style>
  <w:style w:type="paragraph" w:styleId="Header">
    <w:name w:val="header"/>
    <w:basedOn w:val="Normal"/>
    <w:link w:val="HeaderChar"/>
    <w:uiPriority w:val="99"/>
    <w:unhideWhenUsed/>
    <w:rsid w:val="0068509E"/>
    <w:pPr>
      <w:tabs>
        <w:tab w:val="center" w:pos="4680"/>
        <w:tab w:val="right" w:pos="9360"/>
      </w:tabs>
      <w:spacing w:line="240" w:lineRule="auto"/>
    </w:pPr>
  </w:style>
  <w:style w:type="character" w:customStyle="1" w:styleId="HeaderChar">
    <w:name w:val="Header Char"/>
    <w:basedOn w:val="DefaultParagraphFont"/>
    <w:link w:val="Header"/>
    <w:uiPriority w:val="99"/>
    <w:rsid w:val="0068509E"/>
    <w:rPr>
      <w:rFonts w:ascii="Times New Roman" w:hAnsi="Times New Roman"/>
    </w:rPr>
  </w:style>
  <w:style w:type="paragraph" w:styleId="Footer">
    <w:name w:val="footer"/>
    <w:basedOn w:val="Normal"/>
    <w:link w:val="FooterChar"/>
    <w:uiPriority w:val="99"/>
    <w:unhideWhenUsed/>
    <w:rsid w:val="0068509E"/>
    <w:pPr>
      <w:tabs>
        <w:tab w:val="center" w:pos="4680"/>
        <w:tab w:val="right" w:pos="9360"/>
      </w:tabs>
      <w:spacing w:line="240" w:lineRule="auto"/>
    </w:pPr>
  </w:style>
  <w:style w:type="character" w:customStyle="1" w:styleId="FooterChar">
    <w:name w:val="Footer Char"/>
    <w:basedOn w:val="DefaultParagraphFont"/>
    <w:link w:val="Footer"/>
    <w:uiPriority w:val="99"/>
    <w:rsid w:val="0068509E"/>
    <w:rPr>
      <w:rFonts w:ascii="Times New Roman" w:hAnsi="Times New Roman"/>
    </w:rPr>
  </w:style>
  <w:style w:type="character" w:styleId="PlaceholderText">
    <w:name w:val="Placeholder Text"/>
    <w:basedOn w:val="DefaultParagraphFont"/>
    <w:uiPriority w:val="99"/>
    <w:semiHidden/>
    <w:rsid w:val="00700178"/>
    <w:rPr>
      <w:color w:val="808080"/>
    </w:rPr>
  </w:style>
  <w:style w:type="paragraph" w:styleId="ListParagraph">
    <w:name w:val="List Paragraph"/>
    <w:basedOn w:val="Normal"/>
    <w:uiPriority w:val="34"/>
    <w:qFormat/>
    <w:rsid w:val="00700178"/>
    <w:pPr>
      <w:ind w:left="720"/>
      <w:contextualSpacing/>
    </w:pPr>
  </w:style>
  <w:style w:type="character" w:styleId="Hyperlink">
    <w:name w:val="Hyperlink"/>
    <w:basedOn w:val="DefaultParagraphFont"/>
    <w:uiPriority w:val="99"/>
    <w:unhideWhenUsed/>
    <w:rsid w:val="004E5DE2"/>
    <w:rPr>
      <w:color w:val="0000FF" w:themeColor="hyperlink"/>
      <w:u w:val="single"/>
    </w:rPr>
  </w:style>
  <w:style w:type="paragraph" w:styleId="NoSpacing">
    <w:name w:val="No Spacing"/>
    <w:link w:val="NoSpacingChar"/>
    <w:uiPriority w:val="1"/>
    <w:qFormat/>
    <w:rsid w:val="004E5DE2"/>
    <w:pPr>
      <w:spacing w:after="0" w:line="240" w:lineRule="auto"/>
    </w:pPr>
    <w:rPr>
      <w:rFonts w:ascii="Times New Roman" w:hAnsi="Times New Roman"/>
    </w:rPr>
  </w:style>
  <w:style w:type="paragraph" w:styleId="NormalWeb">
    <w:name w:val="Normal (Web)"/>
    <w:basedOn w:val="Normal"/>
    <w:uiPriority w:val="99"/>
    <w:semiHidden/>
    <w:unhideWhenUsed/>
    <w:rsid w:val="004E5DE2"/>
    <w:pPr>
      <w:spacing w:before="100" w:beforeAutospacing="1" w:after="100" w:afterAutospacing="1" w:line="240" w:lineRule="auto"/>
    </w:pPr>
    <w:rPr>
      <w:rFonts w:eastAsia="Times New Roman" w:cs="Times New Roman"/>
      <w:szCs w:val="24"/>
    </w:rPr>
  </w:style>
  <w:style w:type="character" w:customStyle="1" w:styleId="NoSpacingChar">
    <w:name w:val="No Spacing Char"/>
    <w:basedOn w:val="DefaultParagraphFont"/>
    <w:link w:val="NoSpacing"/>
    <w:uiPriority w:val="1"/>
    <w:rsid w:val="004E5DE2"/>
    <w:rPr>
      <w:rFonts w:ascii="Times New Roman" w:hAnsi="Times New Roman"/>
    </w:rPr>
  </w:style>
  <w:style w:type="paragraph" w:styleId="BodyText">
    <w:name w:val="Body Text"/>
    <w:basedOn w:val="Normal"/>
    <w:link w:val="BodyTextChar"/>
    <w:uiPriority w:val="99"/>
    <w:rsid w:val="004E5DE2"/>
    <w:pPr>
      <w:spacing w:line="240" w:lineRule="auto"/>
    </w:pPr>
    <w:rPr>
      <w:rFonts w:eastAsia="Times New Roman" w:cs="Times New Roman"/>
      <w:b/>
      <w:szCs w:val="20"/>
    </w:rPr>
  </w:style>
  <w:style w:type="character" w:customStyle="1" w:styleId="BodyTextChar">
    <w:name w:val="Body Text Char"/>
    <w:basedOn w:val="DefaultParagraphFont"/>
    <w:link w:val="BodyText"/>
    <w:uiPriority w:val="99"/>
    <w:rsid w:val="004E5DE2"/>
    <w:rPr>
      <w:rFonts w:ascii="Times New Roman" w:eastAsia="Times New Roman" w:hAnsi="Times New Roman" w:cs="Times New Roman"/>
      <w:b/>
      <w:szCs w:val="20"/>
    </w:rPr>
  </w:style>
  <w:style w:type="character" w:customStyle="1" w:styleId="Heading2Char">
    <w:name w:val="Heading 2 Char"/>
    <w:basedOn w:val="DefaultParagraphFont"/>
    <w:link w:val="Heading2"/>
    <w:uiPriority w:val="9"/>
    <w:rsid w:val="005874AA"/>
    <w:rPr>
      <w:rFonts w:ascii="Times New Roman" w:eastAsiaTheme="majorEastAsia" w:hAnsi="Times New Roman" w:cstheme="majorBidi"/>
      <w:b/>
      <w:bCs/>
      <w:sz w:val="24"/>
      <w:szCs w:val="26"/>
    </w:rPr>
  </w:style>
  <w:style w:type="character" w:customStyle="1" w:styleId="apple-converted-space">
    <w:name w:val="apple-converted-space"/>
    <w:basedOn w:val="DefaultParagraphFont"/>
    <w:rsid w:val="005874AA"/>
  </w:style>
  <w:style w:type="character" w:customStyle="1" w:styleId="mi">
    <w:name w:val="mi"/>
    <w:basedOn w:val="DefaultParagraphFont"/>
    <w:rsid w:val="005874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3155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image" Target="media/image11.jpe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5.jpeg"/><Relationship Id="rId17" Type="http://schemas.openxmlformats.org/officeDocument/2006/relationships/image" Target="media/image10.jpe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gif"/><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theme" Target="theme/theme1.xml"/><Relationship Id="rId10" Type="http://schemas.openxmlformats.org/officeDocument/2006/relationships/image" Target="media/image3.gif"/><Relationship Id="rId19" Type="http://schemas.openxmlformats.org/officeDocument/2006/relationships/image" Target="media/image12.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1</TotalTime>
  <Pages>1</Pages>
  <Words>2377</Words>
  <Characters>13551</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jt</dc:creator>
  <cp:lastModifiedBy>Chen,Guan Xuan (Jeremy)</cp:lastModifiedBy>
  <cp:revision>68</cp:revision>
  <cp:lastPrinted>2022-03-04T07:27:00Z</cp:lastPrinted>
  <dcterms:created xsi:type="dcterms:W3CDTF">2021-10-17T19:09:00Z</dcterms:created>
  <dcterms:modified xsi:type="dcterms:W3CDTF">2024-03-02T20:29:00Z</dcterms:modified>
</cp:coreProperties>
</file>